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diagrams/data1.xml" ContentType="application/vnd.openxmlformats-officedocument.drawingml.diagramData+xml"/>
  <Override PartName="/ppt/presentation.xml" ContentType="application/vnd.openxmlformats-officedocument.presentationml.presentation.main+xml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8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.xml" ContentType="application/vnd.openxmlformats-officedocument.presentationml.slide+xml"/>
  <Override PartName="/ppt/slides/slide17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5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Slides/notesSlide4.xml" ContentType="application/vnd.openxmlformats-officedocument.presentationml.notesSlide+xml"/>
  <Override PartName="/ppt/slideLayouts/slideLayout16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diagrams/drawing1.xml" ContentType="application/vnd.ms-office.drawingml.diagramDrawing+xml"/>
  <Override PartName="/ppt/diagrams/colors1.xml" ContentType="application/vnd.openxmlformats-officedocument.drawingml.diagramColors+xml"/>
  <Override PartName="/ppt/diagrams/quickStyle1.xml" ContentType="application/vnd.openxmlformats-officedocument.drawingml.diagramStyle+xml"/>
  <Override PartName="/ppt/diagrams/layout1.xml" ContentType="application/vnd.openxmlformats-officedocument.drawingml.diagramLayout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303" r:id="rId2"/>
    <p:sldId id="324" r:id="rId3"/>
    <p:sldId id="282" r:id="rId4"/>
    <p:sldId id="283" r:id="rId5"/>
    <p:sldId id="297" r:id="rId6"/>
    <p:sldId id="284" r:id="rId7"/>
    <p:sldId id="307" r:id="rId8"/>
    <p:sldId id="308" r:id="rId9"/>
    <p:sldId id="309" r:id="rId10"/>
    <p:sldId id="299" r:id="rId11"/>
    <p:sldId id="329" r:id="rId12"/>
    <p:sldId id="330" r:id="rId13"/>
    <p:sldId id="331" r:id="rId14"/>
    <p:sldId id="326" r:id="rId15"/>
    <p:sldId id="300" r:id="rId16"/>
    <p:sldId id="328" r:id="rId17"/>
    <p:sldId id="295" r:id="rId18"/>
    <p:sldId id="306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6DB3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89343" autoAdjust="0"/>
  </p:normalViewPr>
  <p:slideViewPr>
    <p:cSldViewPr snapToGrid="0" snapToObjects="1">
      <p:cViewPr varScale="1">
        <p:scale>
          <a:sx n="59" d="100"/>
          <a:sy n="59" d="100"/>
        </p:scale>
        <p:origin x="65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2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28" Type="http://schemas.openxmlformats.org/officeDocument/2006/relationships/customXml" Target="../customXml/item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Relationship Id="rId27" Type="http://schemas.openxmlformats.org/officeDocument/2006/relationships/customXml" Target="../customXml/item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333E470-D25C-4778-B345-E397459207ED}" type="doc">
      <dgm:prSet loTypeId="urn:microsoft.com/office/officeart/2005/8/layout/hierarchy1" loCatId="hierarchy" qsTypeId="urn:microsoft.com/office/officeart/2005/8/quickstyle/simple3" qsCatId="simple" csTypeId="urn:microsoft.com/office/officeart/2005/8/colors/accent2_1" csCatId="accent2" phldr="1"/>
      <dgm:spPr/>
      <dgm:t>
        <a:bodyPr/>
        <a:lstStyle/>
        <a:p>
          <a:endParaRPr lang="en-US"/>
        </a:p>
      </dgm:t>
    </dgm:pt>
    <dgm:pt modelId="{62F1AD04-79D7-482C-8638-F3DF0AF9E12D}">
      <dgm:prSet phldrT="[Text]" custT="1"/>
      <dgm:spPr/>
      <dgm:t>
        <a:bodyPr/>
        <a:lstStyle/>
        <a:p>
          <a:r>
            <a:rPr lang="en-US" sz="2800" b="1" smtClean="0">
              <a:solidFill>
                <a:srgbClr val="002060"/>
              </a:solidFill>
            </a:rPr>
            <a:t>E214 – Statistical Methods for Engineering</a:t>
          </a:r>
          <a:endParaRPr lang="en-US" sz="2800" b="1" dirty="0">
            <a:solidFill>
              <a:srgbClr val="002060"/>
            </a:solidFill>
          </a:endParaRPr>
        </a:p>
      </dgm:t>
    </dgm:pt>
    <dgm:pt modelId="{355D6BA9-40EA-4B94-B3CA-510BC1E2A914}" type="parTrans" cxnId="{DDB739C8-7460-4E22-93A4-371EC4D726DD}">
      <dgm:prSet/>
      <dgm:spPr/>
      <dgm:t>
        <a:bodyPr/>
        <a:lstStyle/>
        <a:p>
          <a:endParaRPr lang="en-US"/>
        </a:p>
      </dgm:t>
    </dgm:pt>
    <dgm:pt modelId="{D0AE155E-AE7C-4877-B59E-50FD05E2A4EB}" type="sibTrans" cxnId="{DDB739C8-7460-4E22-93A4-371EC4D726DD}">
      <dgm:prSet/>
      <dgm:spPr/>
      <dgm:t>
        <a:bodyPr/>
        <a:lstStyle/>
        <a:p>
          <a:endParaRPr lang="en-US"/>
        </a:p>
      </dgm:t>
    </dgm:pt>
    <dgm:pt modelId="{3D2A5E53-CE18-4823-9CAF-BCC74DDEF430}">
      <dgm:prSet phldrT="[Text]" custT="1"/>
      <dgm:spPr/>
      <dgm:t>
        <a:bodyPr/>
        <a:lstStyle/>
        <a:p>
          <a:r>
            <a:rPr lang="en-US" sz="1600" smtClean="0">
              <a:solidFill>
                <a:schemeClr val="tx1"/>
              </a:solidFill>
            </a:rPr>
            <a:t>Inferential Statistics</a:t>
          </a:r>
          <a:endParaRPr lang="en-US" sz="1600" dirty="0">
            <a:solidFill>
              <a:schemeClr val="tx1"/>
            </a:solidFill>
          </a:endParaRPr>
        </a:p>
      </dgm:t>
    </dgm:pt>
    <dgm:pt modelId="{24FEF719-45EC-4272-8C70-D8C28FFF9D5E}" type="parTrans" cxnId="{243C9095-8147-494D-9232-72510E9E9AC8}">
      <dgm:prSet/>
      <dgm:spPr/>
      <dgm:t>
        <a:bodyPr/>
        <a:lstStyle/>
        <a:p>
          <a:endParaRPr lang="en-US" sz="1500"/>
        </a:p>
      </dgm:t>
    </dgm:pt>
    <dgm:pt modelId="{98276121-AC9C-4422-8CFD-3803F3DAA962}" type="sibTrans" cxnId="{243C9095-8147-494D-9232-72510E9E9AC8}">
      <dgm:prSet/>
      <dgm:spPr/>
      <dgm:t>
        <a:bodyPr/>
        <a:lstStyle/>
        <a:p>
          <a:endParaRPr lang="en-US"/>
        </a:p>
      </dgm:t>
    </dgm:pt>
    <dgm:pt modelId="{290D2CB2-C22B-4F16-ABD8-70E480924B44}">
      <dgm:prSet phldrT="[Text]" custT="1"/>
      <dgm:spPr/>
      <dgm:t>
        <a:bodyPr/>
        <a:lstStyle/>
        <a:p>
          <a:r>
            <a:rPr lang="en-US" sz="1200" smtClean="0">
              <a:solidFill>
                <a:schemeClr val="tx1"/>
              </a:solidFill>
            </a:rPr>
            <a:t>Hypothesis Testing</a:t>
          </a:r>
          <a:endParaRPr lang="en-US" sz="1200" dirty="0">
            <a:solidFill>
              <a:schemeClr val="tx1"/>
            </a:solidFill>
          </a:endParaRPr>
        </a:p>
      </dgm:t>
    </dgm:pt>
    <dgm:pt modelId="{4C42792A-A011-4339-9EDE-AFFB2BBE882F}" type="parTrans" cxnId="{7708127B-0E44-4762-9CFD-EED48A28C011}">
      <dgm:prSet/>
      <dgm:spPr/>
      <dgm:t>
        <a:bodyPr/>
        <a:lstStyle/>
        <a:p>
          <a:endParaRPr lang="en-US" sz="1500"/>
        </a:p>
      </dgm:t>
    </dgm:pt>
    <dgm:pt modelId="{A511DE70-F356-4BA8-95D1-976057351CAB}" type="sibTrans" cxnId="{7708127B-0E44-4762-9CFD-EED48A28C011}">
      <dgm:prSet/>
      <dgm:spPr/>
      <dgm:t>
        <a:bodyPr/>
        <a:lstStyle/>
        <a:p>
          <a:endParaRPr lang="en-US"/>
        </a:p>
      </dgm:t>
    </dgm:pt>
    <dgm:pt modelId="{E5FF91C8-DE04-44E1-B19E-720EAA0C8E0E}">
      <dgm:prSet phldrT="[Text]" custT="1"/>
      <dgm:spPr/>
      <dgm:t>
        <a:bodyPr/>
        <a:lstStyle/>
        <a:p>
          <a:r>
            <a:rPr lang="en-US" sz="1200" smtClean="0">
              <a:solidFill>
                <a:schemeClr val="tx1"/>
              </a:solidFill>
            </a:rPr>
            <a:t>Parameter Estimation</a:t>
          </a:r>
          <a:endParaRPr lang="en-US" sz="1200" dirty="0">
            <a:solidFill>
              <a:schemeClr val="tx1"/>
            </a:solidFill>
          </a:endParaRPr>
        </a:p>
      </dgm:t>
    </dgm:pt>
    <dgm:pt modelId="{C6959BFF-BFFC-4261-9398-A3FDDA9499DC}" type="parTrans" cxnId="{BCF022BC-995E-4DBE-BCAA-4CCE64C8B03F}">
      <dgm:prSet/>
      <dgm:spPr/>
      <dgm:t>
        <a:bodyPr/>
        <a:lstStyle/>
        <a:p>
          <a:endParaRPr lang="en-US" sz="1500">
            <a:solidFill>
              <a:srgbClr val="3333FF"/>
            </a:solidFill>
          </a:endParaRPr>
        </a:p>
      </dgm:t>
    </dgm:pt>
    <dgm:pt modelId="{1B3A0606-667C-484B-9702-CDF79A13E3C0}" type="sibTrans" cxnId="{BCF022BC-995E-4DBE-BCAA-4CCE64C8B03F}">
      <dgm:prSet/>
      <dgm:spPr/>
      <dgm:t>
        <a:bodyPr/>
        <a:lstStyle/>
        <a:p>
          <a:endParaRPr lang="en-US"/>
        </a:p>
      </dgm:t>
    </dgm:pt>
    <dgm:pt modelId="{6245DC25-8F54-48E0-8328-0B21E882E1E6}">
      <dgm:prSet phldrT="[Text]" custT="1"/>
      <dgm:spPr/>
      <dgm:t>
        <a:bodyPr/>
        <a:lstStyle/>
        <a:p>
          <a:r>
            <a:rPr lang="en-US" sz="1200" smtClean="0">
              <a:solidFill>
                <a:schemeClr val="tx1"/>
              </a:solidFill>
            </a:rPr>
            <a:t>Organise &amp; summarise data collected</a:t>
          </a:r>
          <a:endParaRPr lang="en-US" sz="1200" dirty="0">
            <a:solidFill>
              <a:schemeClr val="tx1"/>
            </a:solidFill>
          </a:endParaRPr>
        </a:p>
      </dgm:t>
    </dgm:pt>
    <dgm:pt modelId="{7AD06F08-A90E-42C7-AB53-D3ECAFD6F620}" type="parTrans" cxnId="{2A3E33B9-B116-4FE4-9A22-832A94794F0D}">
      <dgm:prSet/>
      <dgm:spPr/>
      <dgm:t>
        <a:bodyPr/>
        <a:lstStyle/>
        <a:p>
          <a:endParaRPr lang="en-US" sz="1500"/>
        </a:p>
      </dgm:t>
    </dgm:pt>
    <dgm:pt modelId="{E3558BF7-5525-4018-AA43-87A789394980}" type="sibTrans" cxnId="{2A3E33B9-B116-4FE4-9A22-832A94794F0D}">
      <dgm:prSet/>
      <dgm:spPr/>
      <dgm:t>
        <a:bodyPr/>
        <a:lstStyle/>
        <a:p>
          <a:endParaRPr lang="en-US"/>
        </a:p>
      </dgm:t>
    </dgm:pt>
    <dgm:pt modelId="{CFE4AB47-0E86-4A47-93A1-D733CC6A6065}">
      <dgm:prSet phldrT="[Text]" custT="1"/>
      <dgm:spPr/>
      <dgm:t>
        <a:bodyPr/>
        <a:lstStyle/>
        <a:p>
          <a:r>
            <a:rPr lang="en-US" sz="1600" smtClean="0">
              <a:solidFill>
                <a:schemeClr val="tx1"/>
              </a:solidFill>
            </a:rPr>
            <a:t>Probability and Distributions</a:t>
          </a:r>
          <a:endParaRPr lang="en-US" sz="1600" dirty="0">
            <a:solidFill>
              <a:schemeClr val="tx1"/>
            </a:solidFill>
          </a:endParaRPr>
        </a:p>
      </dgm:t>
    </dgm:pt>
    <dgm:pt modelId="{A4B8614A-60BC-4693-8676-99FB904814CD}" type="parTrans" cxnId="{4BE3791B-5ECE-44D5-BAFB-D8360C5B5E3D}">
      <dgm:prSet/>
      <dgm:spPr/>
      <dgm:t>
        <a:bodyPr/>
        <a:lstStyle/>
        <a:p>
          <a:endParaRPr lang="en-SG"/>
        </a:p>
      </dgm:t>
    </dgm:pt>
    <dgm:pt modelId="{8250D100-3E27-4147-BBA2-60F735AC9868}" type="sibTrans" cxnId="{4BE3791B-5ECE-44D5-BAFB-D8360C5B5E3D}">
      <dgm:prSet/>
      <dgm:spPr/>
      <dgm:t>
        <a:bodyPr/>
        <a:lstStyle/>
        <a:p>
          <a:endParaRPr lang="en-SG"/>
        </a:p>
      </dgm:t>
    </dgm:pt>
    <dgm:pt modelId="{753CFE54-FE4E-4508-9535-FB40E5F26FA3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Venn Diagram</a:t>
          </a:r>
          <a:endParaRPr lang="en-US" sz="1200" dirty="0">
            <a:solidFill>
              <a:schemeClr val="tx1"/>
            </a:solidFill>
          </a:endParaRPr>
        </a:p>
      </dgm:t>
    </dgm:pt>
    <dgm:pt modelId="{8467722B-48E5-4A5B-8C78-6D6A3E489616}" type="parTrans" cxnId="{ED358CF3-042E-4790-AF27-A8C0A3D86777}">
      <dgm:prSet/>
      <dgm:spPr/>
      <dgm:t>
        <a:bodyPr/>
        <a:lstStyle/>
        <a:p>
          <a:endParaRPr lang="en-SG"/>
        </a:p>
      </dgm:t>
    </dgm:pt>
    <dgm:pt modelId="{2AA1ECD3-AE72-4B33-BC4A-DBC6923CD0EB}" type="sibTrans" cxnId="{ED358CF3-042E-4790-AF27-A8C0A3D86777}">
      <dgm:prSet/>
      <dgm:spPr/>
      <dgm:t>
        <a:bodyPr/>
        <a:lstStyle/>
        <a:p>
          <a:endParaRPr lang="en-SG"/>
        </a:p>
      </dgm:t>
    </dgm:pt>
    <dgm:pt modelId="{D030BBE6-0264-4262-9DC6-B1CE03F5DD2A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Discrete Random Variables and Probability Distributions</a:t>
          </a:r>
        </a:p>
      </dgm:t>
    </dgm:pt>
    <dgm:pt modelId="{74FEE8D1-2EC5-4C98-B9E5-CEE5E7EB2825}" type="parTrans" cxnId="{4B0FD091-DFC8-4DE2-9815-8F07BD7240C6}">
      <dgm:prSet/>
      <dgm:spPr/>
      <dgm:t>
        <a:bodyPr/>
        <a:lstStyle/>
        <a:p>
          <a:endParaRPr lang="en-SG"/>
        </a:p>
      </dgm:t>
    </dgm:pt>
    <dgm:pt modelId="{E16872EA-46E1-491B-8144-BCFC705D97A1}" type="sibTrans" cxnId="{4B0FD091-DFC8-4DE2-9815-8F07BD7240C6}">
      <dgm:prSet/>
      <dgm:spPr/>
      <dgm:t>
        <a:bodyPr/>
        <a:lstStyle/>
        <a:p>
          <a:endParaRPr lang="en-SG"/>
        </a:p>
      </dgm:t>
    </dgm:pt>
    <dgm:pt modelId="{F2C39B4C-18FB-49F5-BBB8-DE9A997AAC07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Probability Distributions</a:t>
          </a:r>
          <a:endParaRPr lang="en-SG" sz="1200" dirty="0">
            <a:solidFill>
              <a:schemeClr val="tx1"/>
            </a:solidFill>
          </a:endParaRPr>
        </a:p>
      </dgm:t>
    </dgm:pt>
    <dgm:pt modelId="{A1B28FF8-AA55-4A96-91F7-22A555F2FC4C}" type="parTrans" cxnId="{7E44C995-5CC6-4403-9245-CD8AF3890611}">
      <dgm:prSet/>
      <dgm:spPr/>
      <dgm:t>
        <a:bodyPr/>
        <a:lstStyle/>
        <a:p>
          <a:endParaRPr lang="en-SG"/>
        </a:p>
      </dgm:t>
    </dgm:pt>
    <dgm:pt modelId="{35BE5480-EF32-490A-80CF-2B61D10D9850}" type="sibTrans" cxnId="{7E44C995-5CC6-4403-9245-CD8AF3890611}">
      <dgm:prSet/>
      <dgm:spPr/>
      <dgm:t>
        <a:bodyPr/>
        <a:lstStyle/>
        <a:p>
          <a:endParaRPr lang="en-SG"/>
        </a:p>
      </dgm:t>
    </dgm:pt>
    <dgm:pt modelId="{37614911-028E-4D37-8FA2-44F16462855E}">
      <dgm:prSet phldrT="[Text]" custT="1"/>
      <dgm:spPr/>
      <dgm:t>
        <a:bodyPr/>
        <a:lstStyle/>
        <a:p>
          <a:r>
            <a:rPr lang="en-US" sz="1600" smtClean="0">
              <a:solidFill>
                <a:schemeClr val="tx1"/>
              </a:solidFill>
            </a:rPr>
            <a:t>Descriptive Statistics</a:t>
          </a:r>
          <a:endParaRPr lang="en-US" sz="1600" dirty="0">
            <a:solidFill>
              <a:schemeClr val="tx1"/>
            </a:solidFill>
          </a:endParaRPr>
        </a:p>
      </dgm:t>
    </dgm:pt>
    <dgm:pt modelId="{DF209089-EB6C-4070-A0D2-CB1255640B4D}" type="sibTrans" cxnId="{81E49390-FDDA-456A-8795-4AA4505C9EF9}">
      <dgm:prSet/>
      <dgm:spPr/>
      <dgm:t>
        <a:bodyPr/>
        <a:lstStyle/>
        <a:p>
          <a:endParaRPr lang="en-US"/>
        </a:p>
      </dgm:t>
    </dgm:pt>
    <dgm:pt modelId="{64792F93-8C80-4F88-87B5-6E475617FF4D}" type="parTrans" cxnId="{81E49390-FDDA-456A-8795-4AA4505C9EF9}">
      <dgm:prSet/>
      <dgm:spPr/>
      <dgm:t>
        <a:bodyPr/>
        <a:lstStyle/>
        <a:p>
          <a:endParaRPr lang="en-US" sz="1500"/>
        </a:p>
      </dgm:t>
    </dgm:pt>
    <dgm:pt modelId="{91A74353-F0D2-4F36-B6F8-63B8D7261E5D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Continuous Random Variables and Probability Distributions</a:t>
          </a:r>
          <a:endParaRPr lang="en-US" sz="1200" dirty="0">
            <a:solidFill>
              <a:schemeClr val="tx1"/>
            </a:solidFill>
          </a:endParaRPr>
        </a:p>
      </dgm:t>
    </dgm:pt>
    <dgm:pt modelId="{EE915A77-119D-451A-8EC3-60C300A62043}" type="sibTrans" cxnId="{38D8C7CD-10A1-434E-AD37-26BC136DC85A}">
      <dgm:prSet/>
      <dgm:spPr/>
      <dgm:t>
        <a:bodyPr/>
        <a:lstStyle/>
        <a:p>
          <a:endParaRPr lang="en-SG"/>
        </a:p>
      </dgm:t>
    </dgm:pt>
    <dgm:pt modelId="{BE1F6CCF-F8F7-4B99-B135-89A01F24E1A0}" type="parTrans" cxnId="{38D8C7CD-10A1-434E-AD37-26BC136DC85A}">
      <dgm:prSet/>
      <dgm:spPr/>
      <dgm:t>
        <a:bodyPr/>
        <a:lstStyle/>
        <a:p>
          <a:endParaRPr lang="en-SG"/>
        </a:p>
      </dgm:t>
    </dgm:pt>
    <dgm:pt modelId="{49BC9D47-0434-477E-B647-AFE4E7FAA728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Binomial Distribution</a:t>
          </a:r>
        </a:p>
      </dgm:t>
    </dgm:pt>
    <dgm:pt modelId="{09216FA6-6A08-4B9F-BF69-41B93A12C9D9}" type="parTrans" cxnId="{0E892307-72C2-4B8F-8CB8-58C015E3F6E1}">
      <dgm:prSet/>
      <dgm:spPr/>
      <dgm:t>
        <a:bodyPr/>
        <a:lstStyle/>
        <a:p>
          <a:endParaRPr lang="en-SG"/>
        </a:p>
      </dgm:t>
    </dgm:pt>
    <dgm:pt modelId="{D0FAD455-BDFD-42F0-9159-7F6D43EB29EA}" type="sibTrans" cxnId="{0E892307-72C2-4B8F-8CB8-58C015E3F6E1}">
      <dgm:prSet/>
      <dgm:spPr/>
      <dgm:t>
        <a:bodyPr/>
        <a:lstStyle/>
        <a:p>
          <a:endParaRPr lang="en-SG"/>
        </a:p>
      </dgm:t>
    </dgm:pt>
    <dgm:pt modelId="{4C0BBC7A-75B8-44C4-90BF-F94A5ED85A8E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Poisson Distribution</a:t>
          </a:r>
        </a:p>
      </dgm:t>
    </dgm:pt>
    <dgm:pt modelId="{0B5D87E8-3787-460D-AD7D-73CE6025C4B7}" type="parTrans" cxnId="{62366763-200A-4A8C-B552-8D74711F98C5}">
      <dgm:prSet/>
      <dgm:spPr/>
      <dgm:t>
        <a:bodyPr/>
        <a:lstStyle/>
        <a:p>
          <a:endParaRPr lang="en-SG"/>
        </a:p>
      </dgm:t>
    </dgm:pt>
    <dgm:pt modelId="{4DCFC7C5-8311-47E5-8269-ADA197796ADA}" type="sibTrans" cxnId="{62366763-200A-4A8C-B552-8D74711F98C5}">
      <dgm:prSet/>
      <dgm:spPr/>
      <dgm:t>
        <a:bodyPr/>
        <a:lstStyle/>
        <a:p>
          <a:endParaRPr lang="en-SG"/>
        </a:p>
      </dgm:t>
    </dgm:pt>
    <dgm:pt modelId="{58E2E227-DEF0-41DD-98F6-8552D98C4374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Normal Distribution</a:t>
          </a:r>
          <a:endParaRPr lang="en-US" sz="1200" dirty="0">
            <a:solidFill>
              <a:schemeClr val="tx1"/>
            </a:solidFill>
          </a:endParaRPr>
        </a:p>
      </dgm:t>
    </dgm:pt>
    <dgm:pt modelId="{DFC0DA03-EF17-458C-980D-7B27688E26AB}" type="parTrans" cxnId="{D3D5982D-6616-4DB5-8879-A06ACFDBA478}">
      <dgm:prSet/>
      <dgm:spPr/>
      <dgm:t>
        <a:bodyPr/>
        <a:lstStyle/>
        <a:p>
          <a:endParaRPr lang="en-SG"/>
        </a:p>
      </dgm:t>
    </dgm:pt>
    <dgm:pt modelId="{A73CEC18-C532-4E1C-9895-79BE164B50E4}" type="sibTrans" cxnId="{D3D5982D-6616-4DB5-8879-A06ACFDBA478}">
      <dgm:prSet/>
      <dgm:spPr/>
      <dgm:t>
        <a:bodyPr/>
        <a:lstStyle/>
        <a:p>
          <a:endParaRPr lang="en-SG"/>
        </a:p>
      </dgm:t>
    </dgm:pt>
    <dgm:pt modelId="{3309A8DF-FF1C-4E1E-9DC5-42A64B2F3BF0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Exponential Distribution</a:t>
          </a:r>
          <a:endParaRPr lang="en-US" sz="1200" dirty="0">
            <a:solidFill>
              <a:schemeClr val="tx1"/>
            </a:solidFill>
          </a:endParaRPr>
        </a:p>
      </dgm:t>
    </dgm:pt>
    <dgm:pt modelId="{FDCEBC24-B871-4EB5-B406-0894371BCFE8}" type="parTrans" cxnId="{E4E315CC-4A84-41D7-9D23-BAED0384B570}">
      <dgm:prSet/>
      <dgm:spPr/>
      <dgm:t>
        <a:bodyPr/>
        <a:lstStyle/>
        <a:p>
          <a:endParaRPr lang="en-SG"/>
        </a:p>
      </dgm:t>
    </dgm:pt>
    <dgm:pt modelId="{8183666F-1AB7-4D47-AD90-89D822D079DC}" type="sibTrans" cxnId="{E4E315CC-4A84-41D7-9D23-BAED0384B570}">
      <dgm:prSet/>
      <dgm:spPr/>
      <dgm:t>
        <a:bodyPr/>
        <a:lstStyle/>
        <a:p>
          <a:endParaRPr lang="en-SG"/>
        </a:p>
      </dgm:t>
    </dgm:pt>
    <dgm:pt modelId="{8A76AD7F-3C09-4964-9F2D-05A2DA08F800}">
      <dgm:prSet phldrT="[Text]" custT="1"/>
      <dgm:spPr/>
      <dgm:t>
        <a:bodyPr/>
        <a:lstStyle/>
        <a:p>
          <a:r>
            <a:rPr lang="en-US" sz="1200" dirty="0" smtClean="0">
              <a:solidFill>
                <a:schemeClr val="tx1"/>
              </a:solidFill>
            </a:rPr>
            <a:t>Tree Diagram</a:t>
          </a:r>
          <a:endParaRPr lang="en-SG" sz="1200" dirty="0">
            <a:solidFill>
              <a:schemeClr val="tx1"/>
            </a:solidFill>
          </a:endParaRPr>
        </a:p>
      </dgm:t>
    </dgm:pt>
    <dgm:pt modelId="{3A43CF89-B241-4564-9CC3-56EFD9840038}" type="parTrans" cxnId="{B28D8A13-CCF7-4D86-B4CF-AB9F415A3696}">
      <dgm:prSet/>
      <dgm:spPr/>
      <dgm:t>
        <a:bodyPr/>
        <a:lstStyle/>
        <a:p>
          <a:endParaRPr lang="en-SG"/>
        </a:p>
      </dgm:t>
    </dgm:pt>
    <dgm:pt modelId="{877CB17A-25BA-4ECC-889F-BCB12FC52C2C}" type="sibTrans" cxnId="{B28D8A13-CCF7-4D86-B4CF-AB9F415A3696}">
      <dgm:prSet/>
      <dgm:spPr/>
      <dgm:t>
        <a:bodyPr/>
        <a:lstStyle/>
        <a:p>
          <a:endParaRPr lang="en-SG"/>
        </a:p>
      </dgm:t>
    </dgm:pt>
    <dgm:pt modelId="{2E6A3642-B74F-4C0A-B277-63F79CF0699C}" type="pres">
      <dgm:prSet presAssocID="{5333E470-D25C-4778-B345-E397459207E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4FBE6F1-A09F-46A4-BA91-848B6BF00397}" type="pres">
      <dgm:prSet presAssocID="{62F1AD04-79D7-482C-8638-F3DF0AF9E12D}" presName="hierRoot1" presStyleCnt="0"/>
      <dgm:spPr/>
      <dgm:t>
        <a:bodyPr/>
        <a:lstStyle/>
        <a:p>
          <a:endParaRPr lang="en-SG"/>
        </a:p>
      </dgm:t>
    </dgm:pt>
    <dgm:pt modelId="{E44A000C-BACE-4FAE-9A63-79287EF8F8BA}" type="pres">
      <dgm:prSet presAssocID="{62F1AD04-79D7-482C-8638-F3DF0AF9E12D}" presName="composite" presStyleCnt="0"/>
      <dgm:spPr/>
      <dgm:t>
        <a:bodyPr/>
        <a:lstStyle/>
        <a:p>
          <a:endParaRPr lang="en-SG"/>
        </a:p>
      </dgm:t>
    </dgm:pt>
    <dgm:pt modelId="{27CC3A02-9BDF-469E-8E02-5FBF0BA97272}" type="pres">
      <dgm:prSet presAssocID="{62F1AD04-79D7-482C-8638-F3DF0AF9E12D}" presName="background" presStyleLbl="node0" presStyleIdx="0" presStyleCnt="1"/>
      <dgm:spPr/>
      <dgm:t>
        <a:bodyPr/>
        <a:lstStyle/>
        <a:p>
          <a:endParaRPr lang="en-SG"/>
        </a:p>
      </dgm:t>
    </dgm:pt>
    <dgm:pt modelId="{287F44F0-C3EA-430E-A22D-879176D45D20}" type="pres">
      <dgm:prSet presAssocID="{62F1AD04-79D7-482C-8638-F3DF0AF9E12D}" presName="text" presStyleLbl="fgAcc0" presStyleIdx="0" presStyleCnt="1" custScaleX="742432" custScaleY="155660" custLinFactNeighborX="-20629" custLinFactNeighborY="-4554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4D7A31D-DCCD-490E-8DD0-9D1093EAB9D3}" type="pres">
      <dgm:prSet presAssocID="{62F1AD04-79D7-482C-8638-F3DF0AF9E12D}" presName="hierChild2" presStyleCnt="0"/>
      <dgm:spPr/>
      <dgm:t>
        <a:bodyPr/>
        <a:lstStyle/>
        <a:p>
          <a:endParaRPr lang="en-SG"/>
        </a:p>
      </dgm:t>
    </dgm:pt>
    <dgm:pt modelId="{4E7AE6D7-8F67-4237-BA4E-C53636A5F1D5}" type="pres">
      <dgm:prSet presAssocID="{A4B8614A-60BC-4693-8676-99FB904814CD}" presName="Name10" presStyleLbl="parChTrans1D2" presStyleIdx="0" presStyleCnt="3"/>
      <dgm:spPr/>
      <dgm:t>
        <a:bodyPr/>
        <a:lstStyle/>
        <a:p>
          <a:endParaRPr lang="en-SG"/>
        </a:p>
      </dgm:t>
    </dgm:pt>
    <dgm:pt modelId="{A6D50DA4-6D6B-437B-844E-E46082C5F2B3}" type="pres">
      <dgm:prSet presAssocID="{CFE4AB47-0E86-4A47-93A1-D733CC6A6065}" presName="hierRoot2" presStyleCnt="0"/>
      <dgm:spPr/>
      <dgm:t>
        <a:bodyPr/>
        <a:lstStyle/>
        <a:p>
          <a:endParaRPr lang="en-SG"/>
        </a:p>
      </dgm:t>
    </dgm:pt>
    <dgm:pt modelId="{F89795FF-3219-4D25-B14B-11C5C28CEA0C}" type="pres">
      <dgm:prSet presAssocID="{CFE4AB47-0E86-4A47-93A1-D733CC6A6065}" presName="composite2" presStyleCnt="0"/>
      <dgm:spPr/>
      <dgm:t>
        <a:bodyPr/>
        <a:lstStyle/>
        <a:p>
          <a:endParaRPr lang="en-SG"/>
        </a:p>
      </dgm:t>
    </dgm:pt>
    <dgm:pt modelId="{3329DA71-D576-4B5D-AC21-638F5D3D2A22}" type="pres">
      <dgm:prSet presAssocID="{CFE4AB47-0E86-4A47-93A1-D733CC6A6065}" presName="background2" presStyleLbl="node2" presStyleIdx="0" presStyleCnt="3"/>
      <dgm:spPr/>
      <dgm:t>
        <a:bodyPr/>
        <a:lstStyle/>
        <a:p>
          <a:endParaRPr lang="en-SG"/>
        </a:p>
      </dgm:t>
    </dgm:pt>
    <dgm:pt modelId="{9D7A3B54-C666-47DC-AA23-A98BF8B9475F}" type="pres">
      <dgm:prSet presAssocID="{CFE4AB47-0E86-4A47-93A1-D733CC6A6065}" presName="text2" presStyleLbl="fgAcc2" presStyleIdx="0" presStyleCnt="3" custScaleX="202105" custLinFactX="100000" custLinFactNeighborX="169567" custLinFactNeighborY="30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1A2E63D9-8394-4038-89FC-61A09DE782DB}" type="pres">
      <dgm:prSet presAssocID="{CFE4AB47-0E86-4A47-93A1-D733CC6A6065}" presName="hierChild3" presStyleCnt="0"/>
      <dgm:spPr/>
      <dgm:t>
        <a:bodyPr/>
        <a:lstStyle/>
        <a:p>
          <a:endParaRPr lang="en-SG"/>
        </a:p>
      </dgm:t>
    </dgm:pt>
    <dgm:pt modelId="{471DBFB9-9B0B-45CC-B636-0B948F9F6188}" type="pres">
      <dgm:prSet presAssocID="{8467722B-48E5-4A5B-8C78-6D6A3E489616}" presName="Name17" presStyleLbl="parChTrans1D3" presStyleIdx="0" presStyleCnt="6"/>
      <dgm:spPr/>
      <dgm:t>
        <a:bodyPr/>
        <a:lstStyle/>
        <a:p>
          <a:endParaRPr lang="en-SG"/>
        </a:p>
      </dgm:t>
    </dgm:pt>
    <dgm:pt modelId="{042F8CA8-4650-4BB2-B10D-51216760812A}" type="pres">
      <dgm:prSet presAssocID="{753CFE54-FE4E-4508-9535-FB40E5F26FA3}" presName="hierRoot3" presStyleCnt="0"/>
      <dgm:spPr/>
      <dgm:t>
        <a:bodyPr/>
        <a:lstStyle/>
        <a:p>
          <a:endParaRPr lang="en-SG"/>
        </a:p>
      </dgm:t>
    </dgm:pt>
    <dgm:pt modelId="{990B3828-7C5C-426B-8699-5477EFB68E9A}" type="pres">
      <dgm:prSet presAssocID="{753CFE54-FE4E-4508-9535-FB40E5F26FA3}" presName="composite3" presStyleCnt="0"/>
      <dgm:spPr/>
      <dgm:t>
        <a:bodyPr/>
        <a:lstStyle/>
        <a:p>
          <a:endParaRPr lang="en-SG"/>
        </a:p>
      </dgm:t>
    </dgm:pt>
    <dgm:pt modelId="{C3811229-6B73-4377-A072-11A91DAB4B25}" type="pres">
      <dgm:prSet presAssocID="{753CFE54-FE4E-4508-9535-FB40E5F26FA3}" presName="background3" presStyleLbl="node3" presStyleIdx="0" presStyleCnt="6"/>
      <dgm:spPr/>
      <dgm:t>
        <a:bodyPr/>
        <a:lstStyle/>
        <a:p>
          <a:endParaRPr lang="en-SG"/>
        </a:p>
      </dgm:t>
    </dgm:pt>
    <dgm:pt modelId="{218EF3C6-5366-48AD-8556-20F7D058C5D7}" type="pres">
      <dgm:prSet presAssocID="{753CFE54-FE4E-4508-9535-FB40E5F26FA3}" presName="text3" presStyleLbl="fgAcc3" presStyleIdx="0" presStyleCnt="6" custScaleX="120630" custScaleY="98669" custLinFactX="100000" custLinFactNeighborX="189951" custLinFactNeighborY="3236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16F2AEC1-A115-4216-8D16-92702B98750F}" type="pres">
      <dgm:prSet presAssocID="{753CFE54-FE4E-4508-9535-FB40E5F26FA3}" presName="hierChild4" presStyleCnt="0"/>
      <dgm:spPr/>
      <dgm:t>
        <a:bodyPr/>
        <a:lstStyle/>
        <a:p>
          <a:endParaRPr lang="en-SG"/>
        </a:p>
      </dgm:t>
    </dgm:pt>
    <dgm:pt modelId="{69C889D6-F940-40FE-A245-7E6D95364A32}" type="pres">
      <dgm:prSet presAssocID="{A1B28FF8-AA55-4A96-91F7-22A555F2FC4C}" presName="Name17" presStyleLbl="parChTrans1D3" presStyleIdx="1" presStyleCnt="6"/>
      <dgm:spPr/>
      <dgm:t>
        <a:bodyPr/>
        <a:lstStyle/>
        <a:p>
          <a:endParaRPr lang="en-SG"/>
        </a:p>
      </dgm:t>
    </dgm:pt>
    <dgm:pt modelId="{2F971B8E-2992-4269-9983-4E2DCEECBD87}" type="pres">
      <dgm:prSet presAssocID="{F2C39B4C-18FB-49F5-BBB8-DE9A997AAC07}" presName="hierRoot3" presStyleCnt="0"/>
      <dgm:spPr/>
      <dgm:t>
        <a:bodyPr/>
        <a:lstStyle/>
        <a:p>
          <a:endParaRPr lang="en-SG"/>
        </a:p>
      </dgm:t>
    </dgm:pt>
    <dgm:pt modelId="{8E5D9DE1-0FE7-4612-A050-B80CCC0471BE}" type="pres">
      <dgm:prSet presAssocID="{F2C39B4C-18FB-49F5-BBB8-DE9A997AAC07}" presName="composite3" presStyleCnt="0"/>
      <dgm:spPr/>
      <dgm:t>
        <a:bodyPr/>
        <a:lstStyle/>
        <a:p>
          <a:endParaRPr lang="en-SG"/>
        </a:p>
      </dgm:t>
    </dgm:pt>
    <dgm:pt modelId="{403286F5-B64D-4F9A-9048-E5ABA31C729E}" type="pres">
      <dgm:prSet presAssocID="{F2C39B4C-18FB-49F5-BBB8-DE9A997AAC07}" presName="background3" presStyleLbl="node3" presStyleIdx="1" presStyleCnt="6"/>
      <dgm:spPr/>
      <dgm:t>
        <a:bodyPr/>
        <a:lstStyle/>
        <a:p>
          <a:endParaRPr lang="en-SG"/>
        </a:p>
      </dgm:t>
    </dgm:pt>
    <dgm:pt modelId="{488F69EB-2488-44DF-B93A-3991642E2E8C}" type="pres">
      <dgm:prSet presAssocID="{F2C39B4C-18FB-49F5-BBB8-DE9A997AAC07}" presName="text3" presStyleLbl="fgAcc3" presStyleIdx="1" presStyleCnt="6" custScaleX="122863" custLinFactX="200000" custLinFactNeighborX="218662" custLinFactNeighborY="1904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56F1F99C-4C75-42D1-9C2B-796BEA7B4DF8}" type="pres">
      <dgm:prSet presAssocID="{F2C39B4C-18FB-49F5-BBB8-DE9A997AAC07}" presName="hierChild4" presStyleCnt="0"/>
      <dgm:spPr/>
      <dgm:t>
        <a:bodyPr/>
        <a:lstStyle/>
        <a:p>
          <a:endParaRPr lang="en-SG"/>
        </a:p>
      </dgm:t>
    </dgm:pt>
    <dgm:pt modelId="{432F6F11-C633-4C46-B571-1F72C2806F22}" type="pres">
      <dgm:prSet presAssocID="{3A43CF89-B241-4564-9CC3-56EFD9840038}" presName="Name17" presStyleLbl="parChTrans1D3" presStyleIdx="2" presStyleCnt="6"/>
      <dgm:spPr/>
      <dgm:t>
        <a:bodyPr/>
        <a:lstStyle/>
        <a:p>
          <a:endParaRPr lang="en-US"/>
        </a:p>
      </dgm:t>
    </dgm:pt>
    <dgm:pt modelId="{404B5E73-F96D-42BA-80BB-F91CB10550B4}" type="pres">
      <dgm:prSet presAssocID="{8A76AD7F-3C09-4964-9F2D-05A2DA08F800}" presName="hierRoot3" presStyleCnt="0"/>
      <dgm:spPr/>
    </dgm:pt>
    <dgm:pt modelId="{03A8AAC6-04A4-4A6E-BE7C-7B3E10346334}" type="pres">
      <dgm:prSet presAssocID="{8A76AD7F-3C09-4964-9F2D-05A2DA08F800}" presName="composite3" presStyleCnt="0"/>
      <dgm:spPr/>
    </dgm:pt>
    <dgm:pt modelId="{2C82D3EB-1114-42A1-9C8D-5FDF3CADC053}" type="pres">
      <dgm:prSet presAssocID="{8A76AD7F-3C09-4964-9F2D-05A2DA08F800}" presName="background3" presStyleLbl="node3" presStyleIdx="2" presStyleCnt="6"/>
      <dgm:spPr/>
    </dgm:pt>
    <dgm:pt modelId="{3D13FE19-0199-41D4-ACC4-986D68C37EF7}" type="pres">
      <dgm:prSet presAssocID="{8A76AD7F-3C09-4964-9F2D-05A2DA08F800}" presName="text3" presStyleLbl="fgAcc3" presStyleIdx="2" presStyleCnt="6" custLinFactX="46903" custLinFactNeighborX="100000" custLinFactNeighborY="1904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C22C05EA-50E6-4124-AD85-EF2883010D92}" type="pres">
      <dgm:prSet presAssocID="{8A76AD7F-3C09-4964-9F2D-05A2DA08F800}" presName="hierChild4" presStyleCnt="0"/>
      <dgm:spPr/>
    </dgm:pt>
    <dgm:pt modelId="{1A1317DC-5914-499B-A3D0-5C7B38084E51}" type="pres">
      <dgm:prSet presAssocID="{74FEE8D1-2EC5-4C98-B9E5-CEE5E7EB2825}" presName="Name23" presStyleLbl="parChTrans1D4" presStyleIdx="0" presStyleCnt="6"/>
      <dgm:spPr/>
      <dgm:t>
        <a:bodyPr/>
        <a:lstStyle/>
        <a:p>
          <a:endParaRPr lang="en-SG"/>
        </a:p>
      </dgm:t>
    </dgm:pt>
    <dgm:pt modelId="{9C651D8F-32EC-46BF-8750-4D4673D81164}" type="pres">
      <dgm:prSet presAssocID="{D030BBE6-0264-4262-9DC6-B1CE03F5DD2A}" presName="hierRoot4" presStyleCnt="0"/>
      <dgm:spPr/>
      <dgm:t>
        <a:bodyPr/>
        <a:lstStyle/>
        <a:p>
          <a:endParaRPr lang="en-SG"/>
        </a:p>
      </dgm:t>
    </dgm:pt>
    <dgm:pt modelId="{6C9B300C-A348-4414-A205-D049C6E4773B}" type="pres">
      <dgm:prSet presAssocID="{D030BBE6-0264-4262-9DC6-B1CE03F5DD2A}" presName="composite4" presStyleCnt="0"/>
      <dgm:spPr/>
      <dgm:t>
        <a:bodyPr/>
        <a:lstStyle/>
        <a:p>
          <a:endParaRPr lang="en-SG"/>
        </a:p>
      </dgm:t>
    </dgm:pt>
    <dgm:pt modelId="{9A0885A4-A9D5-4064-9D02-5D78314DD7F9}" type="pres">
      <dgm:prSet presAssocID="{D030BBE6-0264-4262-9DC6-B1CE03F5DD2A}" presName="background4" presStyleLbl="node4" presStyleIdx="0" presStyleCnt="6"/>
      <dgm:spPr/>
      <dgm:t>
        <a:bodyPr/>
        <a:lstStyle/>
        <a:p>
          <a:endParaRPr lang="en-SG"/>
        </a:p>
      </dgm:t>
    </dgm:pt>
    <dgm:pt modelId="{8AB136B9-FC8C-4117-8AC4-4D958FD7A63B}" type="pres">
      <dgm:prSet presAssocID="{D030BBE6-0264-4262-9DC6-B1CE03F5DD2A}" presName="text4" presStyleLbl="fgAcc4" presStyleIdx="0" presStyleCnt="6" custScaleX="119385" custScaleY="155427" custLinFactX="89886" custLinFactNeighborX="100000" custLinFactNeighborY="43982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E44AF300-0071-47AB-8999-98D120319422}" type="pres">
      <dgm:prSet presAssocID="{D030BBE6-0264-4262-9DC6-B1CE03F5DD2A}" presName="hierChild5" presStyleCnt="0"/>
      <dgm:spPr/>
      <dgm:t>
        <a:bodyPr/>
        <a:lstStyle/>
        <a:p>
          <a:endParaRPr lang="en-SG"/>
        </a:p>
      </dgm:t>
    </dgm:pt>
    <dgm:pt modelId="{1E6DE59F-5628-4B6D-BC22-FFC1445AAD1C}" type="pres">
      <dgm:prSet presAssocID="{0B5D87E8-3787-460D-AD7D-73CE6025C4B7}" presName="Name23" presStyleLbl="parChTrans1D4" presStyleIdx="1" presStyleCnt="6"/>
      <dgm:spPr/>
      <dgm:t>
        <a:bodyPr/>
        <a:lstStyle/>
        <a:p>
          <a:endParaRPr lang="en-SG"/>
        </a:p>
      </dgm:t>
    </dgm:pt>
    <dgm:pt modelId="{D3049F06-54C1-4F56-A5CE-063AC8329291}" type="pres">
      <dgm:prSet presAssocID="{4C0BBC7A-75B8-44C4-90BF-F94A5ED85A8E}" presName="hierRoot4" presStyleCnt="0"/>
      <dgm:spPr/>
    </dgm:pt>
    <dgm:pt modelId="{3D8A6048-CA79-48DB-A75D-FFCCBA0F40BF}" type="pres">
      <dgm:prSet presAssocID="{4C0BBC7A-75B8-44C4-90BF-F94A5ED85A8E}" presName="composite4" presStyleCnt="0"/>
      <dgm:spPr/>
    </dgm:pt>
    <dgm:pt modelId="{A8BD87E6-9CFA-47A0-A21D-195EB0C5A683}" type="pres">
      <dgm:prSet presAssocID="{4C0BBC7A-75B8-44C4-90BF-F94A5ED85A8E}" presName="background4" presStyleLbl="node4" presStyleIdx="1" presStyleCnt="6"/>
      <dgm:spPr/>
    </dgm:pt>
    <dgm:pt modelId="{C7EC5EBB-DBD4-4EFB-96E4-22A37641AD46}" type="pres">
      <dgm:prSet presAssocID="{4C0BBC7A-75B8-44C4-90BF-F94A5ED85A8E}" presName="text4" presStyleLbl="fgAcc4" presStyleIdx="1" presStyleCnt="6" custLinFactX="110095" custLinFactNeighborX="200000" custLinFactNeighborY="73767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5E5DAF73-9F35-4638-BD71-02B80E088B5D}" type="pres">
      <dgm:prSet presAssocID="{4C0BBC7A-75B8-44C4-90BF-F94A5ED85A8E}" presName="hierChild5" presStyleCnt="0"/>
      <dgm:spPr/>
    </dgm:pt>
    <dgm:pt modelId="{7F586104-EBF3-4EA8-953B-98E17F5F208C}" type="pres">
      <dgm:prSet presAssocID="{09216FA6-6A08-4B9F-BF69-41B93A12C9D9}" presName="Name23" presStyleLbl="parChTrans1D4" presStyleIdx="2" presStyleCnt="6"/>
      <dgm:spPr/>
      <dgm:t>
        <a:bodyPr/>
        <a:lstStyle/>
        <a:p>
          <a:endParaRPr lang="en-SG"/>
        </a:p>
      </dgm:t>
    </dgm:pt>
    <dgm:pt modelId="{F22DC806-7A57-4303-8320-B0B7F3674051}" type="pres">
      <dgm:prSet presAssocID="{49BC9D47-0434-477E-B647-AFE4E7FAA728}" presName="hierRoot4" presStyleCnt="0"/>
      <dgm:spPr/>
    </dgm:pt>
    <dgm:pt modelId="{7931236D-BF06-4AE1-B008-142DED9F0CA4}" type="pres">
      <dgm:prSet presAssocID="{49BC9D47-0434-477E-B647-AFE4E7FAA728}" presName="composite4" presStyleCnt="0"/>
      <dgm:spPr/>
    </dgm:pt>
    <dgm:pt modelId="{FD74E762-7061-453B-8563-231646A8CAD6}" type="pres">
      <dgm:prSet presAssocID="{49BC9D47-0434-477E-B647-AFE4E7FAA728}" presName="background4" presStyleLbl="node4" presStyleIdx="2" presStyleCnt="6"/>
      <dgm:spPr/>
    </dgm:pt>
    <dgm:pt modelId="{EF51EBBF-2885-4F14-BD60-E693721A84C0}" type="pres">
      <dgm:prSet presAssocID="{49BC9D47-0434-477E-B647-AFE4E7FAA728}" presName="text4" presStyleLbl="fgAcc4" presStyleIdx="2" presStyleCnt="6" custLinFactNeighborX="51026" custLinFactNeighborY="73767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061952DE-3E01-4578-BA7D-58024E12912A}" type="pres">
      <dgm:prSet presAssocID="{49BC9D47-0434-477E-B647-AFE4E7FAA728}" presName="hierChild5" presStyleCnt="0"/>
      <dgm:spPr/>
    </dgm:pt>
    <dgm:pt modelId="{EE87CE1D-4C3C-451E-9524-51B07B269B0F}" type="pres">
      <dgm:prSet presAssocID="{BE1F6CCF-F8F7-4B99-B135-89A01F24E1A0}" presName="Name23" presStyleLbl="parChTrans1D4" presStyleIdx="3" presStyleCnt="6"/>
      <dgm:spPr/>
      <dgm:t>
        <a:bodyPr/>
        <a:lstStyle/>
        <a:p>
          <a:endParaRPr lang="en-SG"/>
        </a:p>
      </dgm:t>
    </dgm:pt>
    <dgm:pt modelId="{3711A312-6B1F-4EB6-BC25-26307EA6B18F}" type="pres">
      <dgm:prSet presAssocID="{91A74353-F0D2-4F36-B6F8-63B8D7261E5D}" presName="hierRoot4" presStyleCnt="0"/>
      <dgm:spPr/>
      <dgm:t>
        <a:bodyPr/>
        <a:lstStyle/>
        <a:p>
          <a:endParaRPr lang="en-SG"/>
        </a:p>
      </dgm:t>
    </dgm:pt>
    <dgm:pt modelId="{F880F96F-46B5-4E10-8695-B7513901D7C0}" type="pres">
      <dgm:prSet presAssocID="{91A74353-F0D2-4F36-B6F8-63B8D7261E5D}" presName="composite4" presStyleCnt="0"/>
      <dgm:spPr/>
      <dgm:t>
        <a:bodyPr/>
        <a:lstStyle/>
        <a:p>
          <a:endParaRPr lang="en-SG"/>
        </a:p>
      </dgm:t>
    </dgm:pt>
    <dgm:pt modelId="{956B3AD0-FA9C-4B65-967C-17B2ADCE839A}" type="pres">
      <dgm:prSet presAssocID="{91A74353-F0D2-4F36-B6F8-63B8D7261E5D}" presName="background4" presStyleLbl="node4" presStyleIdx="3" presStyleCnt="6"/>
      <dgm:spPr/>
      <dgm:t>
        <a:bodyPr/>
        <a:lstStyle/>
        <a:p>
          <a:endParaRPr lang="en-SG"/>
        </a:p>
      </dgm:t>
    </dgm:pt>
    <dgm:pt modelId="{6CAA109A-E3AB-464C-A722-AC6B71DDC443}" type="pres">
      <dgm:prSet presAssocID="{91A74353-F0D2-4F36-B6F8-63B8D7261E5D}" presName="text4" presStyleLbl="fgAcc4" presStyleIdx="3" presStyleCnt="6" custScaleX="126086" custScaleY="153027" custLinFactX="93136" custLinFactNeighborX="100000" custLinFactNeighborY="46315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3D9287A1-CE9B-4D92-8278-E5EC8ACE4291}" type="pres">
      <dgm:prSet presAssocID="{91A74353-F0D2-4F36-B6F8-63B8D7261E5D}" presName="hierChild5" presStyleCnt="0"/>
      <dgm:spPr/>
      <dgm:t>
        <a:bodyPr/>
        <a:lstStyle/>
        <a:p>
          <a:endParaRPr lang="en-SG"/>
        </a:p>
      </dgm:t>
    </dgm:pt>
    <dgm:pt modelId="{2F6FECD3-F7CC-4FA4-97B4-878321D1F600}" type="pres">
      <dgm:prSet presAssocID="{DFC0DA03-EF17-458C-980D-7B27688E26AB}" presName="Name23" presStyleLbl="parChTrans1D4" presStyleIdx="4" presStyleCnt="6"/>
      <dgm:spPr/>
      <dgm:t>
        <a:bodyPr/>
        <a:lstStyle/>
        <a:p>
          <a:endParaRPr lang="en-SG"/>
        </a:p>
      </dgm:t>
    </dgm:pt>
    <dgm:pt modelId="{09B5D480-1AA3-4AE7-9522-23E204ED604E}" type="pres">
      <dgm:prSet presAssocID="{58E2E227-DEF0-41DD-98F6-8552D98C4374}" presName="hierRoot4" presStyleCnt="0"/>
      <dgm:spPr/>
    </dgm:pt>
    <dgm:pt modelId="{49D2A1DB-902B-4313-9C39-DFEF6A1BDA2D}" type="pres">
      <dgm:prSet presAssocID="{58E2E227-DEF0-41DD-98F6-8552D98C4374}" presName="composite4" presStyleCnt="0"/>
      <dgm:spPr/>
    </dgm:pt>
    <dgm:pt modelId="{14BE7DF1-BD5B-4C80-AB45-2F59973AB001}" type="pres">
      <dgm:prSet presAssocID="{58E2E227-DEF0-41DD-98F6-8552D98C4374}" presName="background4" presStyleLbl="node4" presStyleIdx="4" presStyleCnt="6"/>
      <dgm:spPr/>
    </dgm:pt>
    <dgm:pt modelId="{9942E4AF-530A-4037-A160-960FD750484D}" type="pres">
      <dgm:prSet presAssocID="{58E2E227-DEF0-41DD-98F6-8552D98C4374}" presName="text4" presStyleLbl="fgAcc4" presStyleIdx="4" presStyleCnt="6" custLinFactX="100000" custLinFactNeighborX="112227" custLinFactNeighborY="76167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A39E03ED-36E3-455E-A0CD-C3FB7046188D}" type="pres">
      <dgm:prSet presAssocID="{58E2E227-DEF0-41DD-98F6-8552D98C4374}" presName="hierChild5" presStyleCnt="0"/>
      <dgm:spPr/>
    </dgm:pt>
    <dgm:pt modelId="{BFD68C90-E09A-4094-900F-8CF9A1608F18}" type="pres">
      <dgm:prSet presAssocID="{FDCEBC24-B871-4EB5-B406-0894371BCFE8}" presName="Name23" presStyleLbl="parChTrans1D4" presStyleIdx="5" presStyleCnt="6"/>
      <dgm:spPr/>
      <dgm:t>
        <a:bodyPr/>
        <a:lstStyle/>
        <a:p>
          <a:endParaRPr lang="en-SG"/>
        </a:p>
      </dgm:t>
    </dgm:pt>
    <dgm:pt modelId="{8679619A-CF3E-42AD-AF6F-0E84F88D4A0C}" type="pres">
      <dgm:prSet presAssocID="{3309A8DF-FF1C-4E1E-9DC5-42A64B2F3BF0}" presName="hierRoot4" presStyleCnt="0"/>
      <dgm:spPr/>
    </dgm:pt>
    <dgm:pt modelId="{9FB9F939-C3A9-4C47-9546-0FA02F38C6AE}" type="pres">
      <dgm:prSet presAssocID="{3309A8DF-FF1C-4E1E-9DC5-42A64B2F3BF0}" presName="composite4" presStyleCnt="0"/>
      <dgm:spPr/>
    </dgm:pt>
    <dgm:pt modelId="{57D62B91-CB0C-487F-BFDC-A34FBAB0967F}" type="pres">
      <dgm:prSet presAssocID="{3309A8DF-FF1C-4E1E-9DC5-42A64B2F3BF0}" presName="background4" presStyleLbl="node4" presStyleIdx="5" presStyleCnt="6"/>
      <dgm:spPr/>
    </dgm:pt>
    <dgm:pt modelId="{B0B2DC8E-C2C7-4BD2-AFCD-2E9768585C5D}" type="pres">
      <dgm:prSet presAssocID="{3309A8DF-FF1C-4E1E-9DC5-42A64B2F3BF0}" presName="text4" presStyleLbl="fgAcc4" presStyleIdx="5" presStyleCnt="6" custLinFactX="100000" custLinFactNeighborX="110113" custLinFactNeighborY="76167">
        <dgm:presLayoutVars>
          <dgm:chPref val="3"/>
        </dgm:presLayoutVars>
      </dgm:prSet>
      <dgm:spPr/>
      <dgm:t>
        <a:bodyPr/>
        <a:lstStyle/>
        <a:p>
          <a:endParaRPr lang="en-SG"/>
        </a:p>
      </dgm:t>
    </dgm:pt>
    <dgm:pt modelId="{B97C35DF-70B1-442F-BD42-745B6973A0F4}" type="pres">
      <dgm:prSet presAssocID="{3309A8DF-FF1C-4E1E-9DC5-42A64B2F3BF0}" presName="hierChild5" presStyleCnt="0"/>
      <dgm:spPr/>
    </dgm:pt>
    <dgm:pt modelId="{313B8278-0A01-4803-A15B-E042D00EFE27}" type="pres">
      <dgm:prSet presAssocID="{64792F93-8C80-4F88-87B5-6E475617FF4D}" presName="Name10" presStyleLbl="parChTrans1D2" presStyleIdx="1" presStyleCnt="3"/>
      <dgm:spPr/>
      <dgm:t>
        <a:bodyPr/>
        <a:lstStyle/>
        <a:p>
          <a:endParaRPr lang="en-US"/>
        </a:p>
      </dgm:t>
    </dgm:pt>
    <dgm:pt modelId="{B412CAA0-B242-4AE9-8536-7FF173D8F5DE}" type="pres">
      <dgm:prSet presAssocID="{37614911-028E-4D37-8FA2-44F16462855E}" presName="hierRoot2" presStyleCnt="0"/>
      <dgm:spPr/>
      <dgm:t>
        <a:bodyPr/>
        <a:lstStyle/>
        <a:p>
          <a:endParaRPr lang="en-SG"/>
        </a:p>
      </dgm:t>
    </dgm:pt>
    <dgm:pt modelId="{23DD05AF-F556-405F-BC53-B9E44871B595}" type="pres">
      <dgm:prSet presAssocID="{37614911-028E-4D37-8FA2-44F16462855E}" presName="composite2" presStyleCnt="0"/>
      <dgm:spPr/>
      <dgm:t>
        <a:bodyPr/>
        <a:lstStyle/>
        <a:p>
          <a:endParaRPr lang="en-SG"/>
        </a:p>
      </dgm:t>
    </dgm:pt>
    <dgm:pt modelId="{6CE6FD6E-52D9-4410-9605-BA96A901AA06}" type="pres">
      <dgm:prSet presAssocID="{37614911-028E-4D37-8FA2-44F16462855E}" presName="background2" presStyleLbl="node2" presStyleIdx="1" presStyleCnt="3"/>
      <dgm:spPr/>
      <dgm:t>
        <a:bodyPr/>
        <a:lstStyle/>
        <a:p>
          <a:endParaRPr lang="en-SG"/>
        </a:p>
      </dgm:t>
    </dgm:pt>
    <dgm:pt modelId="{A29C7532-80BF-4D3A-B5AD-2061A567A208}" type="pres">
      <dgm:prSet presAssocID="{37614911-028E-4D37-8FA2-44F16462855E}" presName="text2" presStyleLbl="fgAcc2" presStyleIdx="1" presStyleCnt="3" custScaleX="233295" custScaleY="106628" custLinFactX="-167916" custLinFactNeighborX="-200000" custLinFactNeighborY="-186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0B73B8C-103A-4F5A-9639-138B7A19EF97}" type="pres">
      <dgm:prSet presAssocID="{37614911-028E-4D37-8FA2-44F16462855E}" presName="hierChild3" presStyleCnt="0"/>
      <dgm:spPr/>
      <dgm:t>
        <a:bodyPr/>
        <a:lstStyle/>
        <a:p>
          <a:endParaRPr lang="en-SG"/>
        </a:p>
      </dgm:t>
    </dgm:pt>
    <dgm:pt modelId="{CD01080D-5FDF-493E-AC43-98CDEEA3CAEA}" type="pres">
      <dgm:prSet presAssocID="{7AD06F08-A90E-42C7-AB53-D3ECAFD6F620}" presName="Name17" presStyleLbl="parChTrans1D3" presStyleIdx="3" presStyleCnt="6"/>
      <dgm:spPr/>
      <dgm:t>
        <a:bodyPr/>
        <a:lstStyle/>
        <a:p>
          <a:endParaRPr lang="en-US"/>
        </a:p>
      </dgm:t>
    </dgm:pt>
    <dgm:pt modelId="{2A01200A-43C2-4653-8BC0-014940E37561}" type="pres">
      <dgm:prSet presAssocID="{6245DC25-8F54-48E0-8328-0B21E882E1E6}" presName="hierRoot3" presStyleCnt="0"/>
      <dgm:spPr/>
      <dgm:t>
        <a:bodyPr/>
        <a:lstStyle/>
        <a:p>
          <a:endParaRPr lang="en-SG"/>
        </a:p>
      </dgm:t>
    </dgm:pt>
    <dgm:pt modelId="{7CFB3C1E-E49A-462C-8A52-1AC860BA2230}" type="pres">
      <dgm:prSet presAssocID="{6245DC25-8F54-48E0-8328-0B21E882E1E6}" presName="composite3" presStyleCnt="0"/>
      <dgm:spPr/>
      <dgm:t>
        <a:bodyPr/>
        <a:lstStyle/>
        <a:p>
          <a:endParaRPr lang="en-SG"/>
        </a:p>
      </dgm:t>
    </dgm:pt>
    <dgm:pt modelId="{AB330F2E-7A74-4527-BDEC-C9B7B7A93D81}" type="pres">
      <dgm:prSet presAssocID="{6245DC25-8F54-48E0-8328-0B21E882E1E6}" presName="background3" presStyleLbl="node3" presStyleIdx="3" presStyleCnt="6"/>
      <dgm:spPr/>
      <dgm:t>
        <a:bodyPr/>
        <a:lstStyle/>
        <a:p>
          <a:endParaRPr lang="en-SG"/>
        </a:p>
      </dgm:t>
    </dgm:pt>
    <dgm:pt modelId="{7EEB1D7A-9B6E-4ACE-A709-E5C3F4D7334A}" type="pres">
      <dgm:prSet presAssocID="{6245DC25-8F54-48E0-8328-0B21E882E1E6}" presName="text3" presStyleLbl="fgAcc3" presStyleIdx="3" presStyleCnt="6" custScaleX="135211" custScaleY="128982" custLinFactX="-200000" custLinFactNeighborX="-211665" custLinFactNeighborY="-1797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AEBFB25-BE92-45D8-9FEB-97EA5BC950F3}" type="pres">
      <dgm:prSet presAssocID="{6245DC25-8F54-48E0-8328-0B21E882E1E6}" presName="hierChild4" presStyleCnt="0"/>
      <dgm:spPr/>
      <dgm:t>
        <a:bodyPr/>
        <a:lstStyle/>
        <a:p>
          <a:endParaRPr lang="en-SG"/>
        </a:p>
      </dgm:t>
    </dgm:pt>
    <dgm:pt modelId="{FF02C46A-59CD-43C2-A35A-33D19FBEBDD9}" type="pres">
      <dgm:prSet presAssocID="{24FEF719-45EC-4272-8C70-D8C28FFF9D5E}" presName="Name10" presStyleLbl="parChTrans1D2" presStyleIdx="2" presStyleCnt="3"/>
      <dgm:spPr/>
      <dgm:t>
        <a:bodyPr/>
        <a:lstStyle/>
        <a:p>
          <a:endParaRPr lang="en-US"/>
        </a:p>
      </dgm:t>
    </dgm:pt>
    <dgm:pt modelId="{E2273421-D11E-4B2B-ACFC-16CB19787E15}" type="pres">
      <dgm:prSet presAssocID="{3D2A5E53-CE18-4823-9CAF-BCC74DDEF430}" presName="hierRoot2" presStyleCnt="0"/>
      <dgm:spPr/>
      <dgm:t>
        <a:bodyPr/>
        <a:lstStyle/>
        <a:p>
          <a:endParaRPr lang="en-SG"/>
        </a:p>
      </dgm:t>
    </dgm:pt>
    <dgm:pt modelId="{EFA41C0C-BA38-4C9C-8AED-1BFB5E5B786E}" type="pres">
      <dgm:prSet presAssocID="{3D2A5E53-CE18-4823-9CAF-BCC74DDEF430}" presName="composite2" presStyleCnt="0"/>
      <dgm:spPr/>
      <dgm:t>
        <a:bodyPr/>
        <a:lstStyle/>
        <a:p>
          <a:endParaRPr lang="en-SG"/>
        </a:p>
      </dgm:t>
    </dgm:pt>
    <dgm:pt modelId="{E66692CA-E5EC-4871-8147-175121861046}" type="pres">
      <dgm:prSet presAssocID="{3D2A5E53-CE18-4823-9CAF-BCC74DDEF430}" presName="background2" presStyleLbl="node2" presStyleIdx="2" presStyleCnt="3"/>
      <dgm:spPr/>
      <dgm:t>
        <a:bodyPr/>
        <a:lstStyle/>
        <a:p>
          <a:endParaRPr lang="en-SG"/>
        </a:p>
      </dgm:t>
    </dgm:pt>
    <dgm:pt modelId="{FED077A6-3916-4C81-9200-B6DC9FA40E1F}" type="pres">
      <dgm:prSet presAssocID="{3D2A5E53-CE18-4823-9CAF-BCC74DDEF430}" presName="text2" presStyleLbl="fgAcc2" presStyleIdx="2" presStyleCnt="3" custScaleX="236902" custLinFactNeighborX="75" custLinFactNeighborY="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69AAA81-F9BC-4437-A039-9046115C8943}" type="pres">
      <dgm:prSet presAssocID="{3D2A5E53-CE18-4823-9CAF-BCC74DDEF430}" presName="hierChild3" presStyleCnt="0"/>
      <dgm:spPr/>
      <dgm:t>
        <a:bodyPr/>
        <a:lstStyle/>
        <a:p>
          <a:endParaRPr lang="en-SG"/>
        </a:p>
      </dgm:t>
    </dgm:pt>
    <dgm:pt modelId="{85399620-B7E7-4332-BDF9-002FB677B0B9}" type="pres">
      <dgm:prSet presAssocID="{4C42792A-A011-4339-9EDE-AFFB2BBE882F}" presName="Name17" presStyleLbl="parChTrans1D3" presStyleIdx="4" presStyleCnt="6"/>
      <dgm:spPr/>
      <dgm:t>
        <a:bodyPr/>
        <a:lstStyle/>
        <a:p>
          <a:endParaRPr lang="en-US"/>
        </a:p>
      </dgm:t>
    </dgm:pt>
    <dgm:pt modelId="{6B252A66-2A5A-4B36-8557-A4D5F29D9787}" type="pres">
      <dgm:prSet presAssocID="{290D2CB2-C22B-4F16-ABD8-70E480924B44}" presName="hierRoot3" presStyleCnt="0"/>
      <dgm:spPr/>
      <dgm:t>
        <a:bodyPr/>
        <a:lstStyle/>
        <a:p>
          <a:endParaRPr lang="en-SG"/>
        </a:p>
      </dgm:t>
    </dgm:pt>
    <dgm:pt modelId="{0C4540E8-7C6D-46D9-B5D1-51B5C4E95511}" type="pres">
      <dgm:prSet presAssocID="{290D2CB2-C22B-4F16-ABD8-70E480924B44}" presName="composite3" presStyleCnt="0"/>
      <dgm:spPr/>
      <dgm:t>
        <a:bodyPr/>
        <a:lstStyle/>
        <a:p>
          <a:endParaRPr lang="en-SG"/>
        </a:p>
      </dgm:t>
    </dgm:pt>
    <dgm:pt modelId="{E5CC09D9-C7DF-4153-B42B-4E1BE3FCEA41}" type="pres">
      <dgm:prSet presAssocID="{290D2CB2-C22B-4F16-ABD8-70E480924B44}" presName="background3" presStyleLbl="node3" presStyleIdx="4" presStyleCnt="6"/>
      <dgm:spPr/>
      <dgm:t>
        <a:bodyPr/>
        <a:lstStyle/>
        <a:p>
          <a:endParaRPr lang="en-SG"/>
        </a:p>
      </dgm:t>
    </dgm:pt>
    <dgm:pt modelId="{D6DC3AD9-7D21-4628-807E-20AF9A5D95C6}" type="pres">
      <dgm:prSet presAssocID="{290D2CB2-C22B-4F16-ABD8-70E480924B44}" presName="text3" presStyleLbl="fgAcc3" presStyleIdx="4" presStyleCnt="6" custScaleX="111240" custScaleY="11659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21D5640-40D5-4C34-B0F9-DABC701B116C}" type="pres">
      <dgm:prSet presAssocID="{290D2CB2-C22B-4F16-ABD8-70E480924B44}" presName="hierChild4" presStyleCnt="0"/>
      <dgm:spPr/>
      <dgm:t>
        <a:bodyPr/>
        <a:lstStyle/>
        <a:p>
          <a:endParaRPr lang="en-SG"/>
        </a:p>
      </dgm:t>
    </dgm:pt>
    <dgm:pt modelId="{476A89FE-7C92-44B3-B85B-C361C4A2BD15}" type="pres">
      <dgm:prSet presAssocID="{C6959BFF-BFFC-4261-9398-A3FDDA9499DC}" presName="Name17" presStyleLbl="parChTrans1D3" presStyleIdx="5" presStyleCnt="6"/>
      <dgm:spPr/>
      <dgm:t>
        <a:bodyPr/>
        <a:lstStyle/>
        <a:p>
          <a:endParaRPr lang="en-US"/>
        </a:p>
      </dgm:t>
    </dgm:pt>
    <dgm:pt modelId="{1BF00F38-A480-4D14-BF3F-A0A08B34200B}" type="pres">
      <dgm:prSet presAssocID="{E5FF91C8-DE04-44E1-B19E-720EAA0C8E0E}" presName="hierRoot3" presStyleCnt="0"/>
      <dgm:spPr/>
      <dgm:t>
        <a:bodyPr/>
        <a:lstStyle/>
        <a:p>
          <a:endParaRPr lang="en-SG"/>
        </a:p>
      </dgm:t>
    </dgm:pt>
    <dgm:pt modelId="{3273DFDE-F063-41C4-AF9E-CF7413A313C2}" type="pres">
      <dgm:prSet presAssocID="{E5FF91C8-DE04-44E1-B19E-720EAA0C8E0E}" presName="composite3" presStyleCnt="0"/>
      <dgm:spPr/>
      <dgm:t>
        <a:bodyPr/>
        <a:lstStyle/>
        <a:p>
          <a:endParaRPr lang="en-SG"/>
        </a:p>
      </dgm:t>
    </dgm:pt>
    <dgm:pt modelId="{5B73E72F-CF55-405B-B379-1AF5D0049654}" type="pres">
      <dgm:prSet presAssocID="{E5FF91C8-DE04-44E1-B19E-720EAA0C8E0E}" presName="background3" presStyleLbl="node3" presStyleIdx="5" presStyleCnt="6"/>
      <dgm:spPr/>
      <dgm:t>
        <a:bodyPr/>
        <a:lstStyle/>
        <a:p>
          <a:endParaRPr lang="en-SG"/>
        </a:p>
      </dgm:t>
    </dgm:pt>
    <dgm:pt modelId="{01FDADDF-B09D-44E7-B819-E9E17B1FFD3D}" type="pres">
      <dgm:prSet presAssocID="{E5FF91C8-DE04-44E1-B19E-720EAA0C8E0E}" presName="text3" presStyleLbl="fgAcc3" presStyleIdx="5" presStyleCnt="6" custScaleX="101056" custScaleY="11606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AAAE7CB-7782-4193-818B-00B4CA219AAE}" type="pres">
      <dgm:prSet presAssocID="{E5FF91C8-DE04-44E1-B19E-720EAA0C8E0E}" presName="hierChild4" presStyleCnt="0"/>
      <dgm:spPr/>
      <dgm:t>
        <a:bodyPr/>
        <a:lstStyle/>
        <a:p>
          <a:endParaRPr lang="en-SG"/>
        </a:p>
      </dgm:t>
    </dgm:pt>
  </dgm:ptLst>
  <dgm:cxnLst>
    <dgm:cxn modelId="{D3D5982D-6616-4DB5-8879-A06ACFDBA478}" srcId="{91A74353-F0D2-4F36-B6F8-63B8D7261E5D}" destId="{58E2E227-DEF0-41DD-98F6-8552D98C4374}" srcOrd="0" destOrd="0" parTransId="{DFC0DA03-EF17-458C-980D-7B27688E26AB}" sibTransId="{A73CEC18-C532-4E1C-9895-79BE164B50E4}"/>
    <dgm:cxn modelId="{54CA835B-5ACF-40A5-9812-2C1B0BEF5686}" type="presOf" srcId="{BE1F6CCF-F8F7-4B99-B135-89A01F24E1A0}" destId="{EE87CE1D-4C3C-451E-9524-51B07B269B0F}" srcOrd="0" destOrd="0" presId="urn:microsoft.com/office/officeart/2005/8/layout/hierarchy1"/>
    <dgm:cxn modelId="{4B0FD091-DFC8-4DE2-9815-8F07BD7240C6}" srcId="{8A76AD7F-3C09-4964-9F2D-05A2DA08F800}" destId="{D030BBE6-0264-4262-9DC6-B1CE03F5DD2A}" srcOrd="0" destOrd="0" parTransId="{74FEE8D1-2EC5-4C98-B9E5-CEE5E7EB2825}" sibTransId="{E16872EA-46E1-491B-8144-BCFC705D97A1}"/>
    <dgm:cxn modelId="{5D4A0F59-7FA2-4CEA-B8DC-E6A0806C860B}" type="presOf" srcId="{DFC0DA03-EF17-458C-980D-7B27688E26AB}" destId="{2F6FECD3-F7CC-4FA4-97B4-878321D1F600}" srcOrd="0" destOrd="0" presId="urn:microsoft.com/office/officeart/2005/8/layout/hierarchy1"/>
    <dgm:cxn modelId="{8D7D3FD0-B99A-4B6F-82F7-C3CB219D9873}" type="presOf" srcId="{A4B8614A-60BC-4693-8676-99FB904814CD}" destId="{4E7AE6D7-8F67-4237-BA4E-C53636A5F1D5}" srcOrd="0" destOrd="0" presId="urn:microsoft.com/office/officeart/2005/8/layout/hierarchy1"/>
    <dgm:cxn modelId="{B28D8A13-CCF7-4D86-B4CF-AB9F415A3696}" srcId="{CFE4AB47-0E86-4A47-93A1-D733CC6A6065}" destId="{8A76AD7F-3C09-4964-9F2D-05A2DA08F800}" srcOrd="2" destOrd="0" parTransId="{3A43CF89-B241-4564-9CC3-56EFD9840038}" sibTransId="{877CB17A-25BA-4ECC-889F-BCB12FC52C2C}"/>
    <dgm:cxn modelId="{3CDCB412-73DB-4916-B61E-DC8C78CE6B01}" type="presOf" srcId="{CFE4AB47-0E86-4A47-93A1-D733CC6A6065}" destId="{9D7A3B54-C666-47DC-AA23-A98BF8B9475F}" srcOrd="0" destOrd="0" presId="urn:microsoft.com/office/officeart/2005/8/layout/hierarchy1"/>
    <dgm:cxn modelId="{B2021DF0-5057-416A-8F4B-B97889E246D1}" type="presOf" srcId="{64792F93-8C80-4F88-87B5-6E475617FF4D}" destId="{313B8278-0A01-4803-A15B-E042D00EFE27}" srcOrd="0" destOrd="0" presId="urn:microsoft.com/office/officeart/2005/8/layout/hierarchy1"/>
    <dgm:cxn modelId="{F58669E3-283A-4387-8F8C-C88417EE9C7A}" type="presOf" srcId="{62F1AD04-79D7-482C-8638-F3DF0AF9E12D}" destId="{287F44F0-C3EA-430E-A22D-879176D45D20}" srcOrd="0" destOrd="0" presId="urn:microsoft.com/office/officeart/2005/8/layout/hierarchy1"/>
    <dgm:cxn modelId="{AA7435EE-E4D9-465E-8BF5-7743D5344F82}" type="presOf" srcId="{4C0BBC7A-75B8-44C4-90BF-F94A5ED85A8E}" destId="{C7EC5EBB-DBD4-4EFB-96E4-22A37641AD46}" srcOrd="0" destOrd="0" presId="urn:microsoft.com/office/officeart/2005/8/layout/hierarchy1"/>
    <dgm:cxn modelId="{E4E315CC-4A84-41D7-9D23-BAED0384B570}" srcId="{91A74353-F0D2-4F36-B6F8-63B8D7261E5D}" destId="{3309A8DF-FF1C-4E1E-9DC5-42A64B2F3BF0}" srcOrd="1" destOrd="0" parTransId="{FDCEBC24-B871-4EB5-B406-0894371BCFE8}" sibTransId="{8183666F-1AB7-4D47-AD90-89D822D079DC}"/>
    <dgm:cxn modelId="{62366763-200A-4A8C-B552-8D74711F98C5}" srcId="{D030BBE6-0264-4262-9DC6-B1CE03F5DD2A}" destId="{4C0BBC7A-75B8-44C4-90BF-F94A5ED85A8E}" srcOrd="0" destOrd="0" parTransId="{0B5D87E8-3787-460D-AD7D-73CE6025C4B7}" sibTransId="{4DCFC7C5-8311-47E5-8269-ADA197796ADA}"/>
    <dgm:cxn modelId="{0EC6A08C-F558-47AE-99C9-773D6CE94610}" type="presOf" srcId="{C6959BFF-BFFC-4261-9398-A3FDDA9499DC}" destId="{476A89FE-7C92-44B3-B85B-C361C4A2BD15}" srcOrd="0" destOrd="0" presId="urn:microsoft.com/office/officeart/2005/8/layout/hierarchy1"/>
    <dgm:cxn modelId="{0E892307-72C2-4B8F-8CB8-58C015E3F6E1}" srcId="{D030BBE6-0264-4262-9DC6-B1CE03F5DD2A}" destId="{49BC9D47-0434-477E-B647-AFE4E7FAA728}" srcOrd="1" destOrd="0" parTransId="{09216FA6-6A08-4B9F-BF69-41B93A12C9D9}" sibTransId="{D0FAD455-BDFD-42F0-9159-7F6D43EB29EA}"/>
    <dgm:cxn modelId="{9EF4ED99-4829-46EE-8DF7-31A1472F8B0B}" type="presOf" srcId="{49BC9D47-0434-477E-B647-AFE4E7FAA728}" destId="{EF51EBBF-2885-4F14-BD60-E693721A84C0}" srcOrd="0" destOrd="0" presId="urn:microsoft.com/office/officeart/2005/8/layout/hierarchy1"/>
    <dgm:cxn modelId="{7708127B-0E44-4762-9CFD-EED48A28C011}" srcId="{3D2A5E53-CE18-4823-9CAF-BCC74DDEF430}" destId="{290D2CB2-C22B-4F16-ABD8-70E480924B44}" srcOrd="0" destOrd="0" parTransId="{4C42792A-A011-4339-9EDE-AFFB2BBE882F}" sibTransId="{A511DE70-F356-4BA8-95D1-976057351CAB}"/>
    <dgm:cxn modelId="{243C9095-8147-494D-9232-72510E9E9AC8}" srcId="{62F1AD04-79D7-482C-8638-F3DF0AF9E12D}" destId="{3D2A5E53-CE18-4823-9CAF-BCC74DDEF430}" srcOrd="2" destOrd="0" parTransId="{24FEF719-45EC-4272-8C70-D8C28FFF9D5E}" sibTransId="{98276121-AC9C-4422-8CFD-3803F3DAA962}"/>
    <dgm:cxn modelId="{81E49390-FDDA-456A-8795-4AA4505C9EF9}" srcId="{62F1AD04-79D7-482C-8638-F3DF0AF9E12D}" destId="{37614911-028E-4D37-8FA2-44F16462855E}" srcOrd="1" destOrd="0" parTransId="{64792F93-8C80-4F88-87B5-6E475617FF4D}" sibTransId="{DF209089-EB6C-4070-A0D2-CB1255640B4D}"/>
    <dgm:cxn modelId="{BF780137-0772-4E28-9275-CDA2AB703C2C}" type="presOf" srcId="{FDCEBC24-B871-4EB5-B406-0894371BCFE8}" destId="{BFD68C90-E09A-4094-900F-8CF9A1608F18}" srcOrd="0" destOrd="0" presId="urn:microsoft.com/office/officeart/2005/8/layout/hierarchy1"/>
    <dgm:cxn modelId="{3A76A6C8-BA7B-4BF5-B7DC-1C2818327EEE}" type="presOf" srcId="{24FEF719-45EC-4272-8C70-D8C28FFF9D5E}" destId="{FF02C46A-59CD-43C2-A35A-33D19FBEBDD9}" srcOrd="0" destOrd="0" presId="urn:microsoft.com/office/officeart/2005/8/layout/hierarchy1"/>
    <dgm:cxn modelId="{1BB6E3ED-784D-4828-95F7-A07D7848FBF6}" type="presOf" srcId="{3D2A5E53-CE18-4823-9CAF-BCC74DDEF430}" destId="{FED077A6-3916-4C81-9200-B6DC9FA40E1F}" srcOrd="0" destOrd="0" presId="urn:microsoft.com/office/officeart/2005/8/layout/hierarchy1"/>
    <dgm:cxn modelId="{2A3E33B9-B116-4FE4-9A22-832A94794F0D}" srcId="{37614911-028E-4D37-8FA2-44F16462855E}" destId="{6245DC25-8F54-48E0-8328-0B21E882E1E6}" srcOrd="0" destOrd="0" parTransId="{7AD06F08-A90E-42C7-AB53-D3ECAFD6F620}" sibTransId="{E3558BF7-5525-4018-AA43-87A789394980}"/>
    <dgm:cxn modelId="{BCF022BC-995E-4DBE-BCAA-4CCE64C8B03F}" srcId="{3D2A5E53-CE18-4823-9CAF-BCC74DDEF430}" destId="{E5FF91C8-DE04-44E1-B19E-720EAA0C8E0E}" srcOrd="1" destOrd="0" parTransId="{C6959BFF-BFFC-4261-9398-A3FDDA9499DC}" sibTransId="{1B3A0606-667C-484B-9702-CDF79A13E3C0}"/>
    <dgm:cxn modelId="{B1F0B312-4CFF-4FE2-82C7-395C0F96B45E}" type="presOf" srcId="{58E2E227-DEF0-41DD-98F6-8552D98C4374}" destId="{9942E4AF-530A-4037-A160-960FD750484D}" srcOrd="0" destOrd="0" presId="urn:microsoft.com/office/officeart/2005/8/layout/hierarchy1"/>
    <dgm:cxn modelId="{FD35370A-A994-4407-8CE5-C9949E2B0DEF}" type="presOf" srcId="{290D2CB2-C22B-4F16-ABD8-70E480924B44}" destId="{D6DC3AD9-7D21-4628-807E-20AF9A5D95C6}" srcOrd="0" destOrd="0" presId="urn:microsoft.com/office/officeart/2005/8/layout/hierarchy1"/>
    <dgm:cxn modelId="{8DA8104C-AF9C-4AE0-BCBD-5C6E19EF69F7}" type="presOf" srcId="{4C42792A-A011-4339-9EDE-AFFB2BBE882F}" destId="{85399620-B7E7-4332-BDF9-002FB677B0B9}" srcOrd="0" destOrd="0" presId="urn:microsoft.com/office/officeart/2005/8/layout/hierarchy1"/>
    <dgm:cxn modelId="{E02DAA7E-964C-4F82-BE78-EE21005513EE}" type="presOf" srcId="{753CFE54-FE4E-4508-9535-FB40E5F26FA3}" destId="{218EF3C6-5366-48AD-8556-20F7D058C5D7}" srcOrd="0" destOrd="0" presId="urn:microsoft.com/office/officeart/2005/8/layout/hierarchy1"/>
    <dgm:cxn modelId="{5D7A1660-52A9-468C-BC7E-3607AE46D118}" type="presOf" srcId="{74FEE8D1-2EC5-4C98-B9E5-CEE5E7EB2825}" destId="{1A1317DC-5914-499B-A3D0-5C7B38084E51}" srcOrd="0" destOrd="0" presId="urn:microsoft.com/office/officeart/2005/8/layout/hierarchy1"/>
    <dgm:cxn modelId="{8ACED51A-714D-4829-B138-6DC79DD71CE1}" type="presOf" srcId="{8467722B-48E5-4A5B-8C78-6D6A3E489616}" destId="{471DBFB9-9B0B-45CC-B636-0B948F9F6188}" srcOrd="0" destOrd="0" presId="urn:microsoft.com/office/officeart/2005/8/layout/hierarchy1"/>
    <dgm:cxn modelId="{DDB739C8-7460-4E22-93A4-371EC4D726DD}" srcId="{5333E470-D25C-4778-B345-E397459207ED}" destId="{62F1AD04-79D7-482C-8638-F3DF0AF9E12D}" srcOrd="0" destOrd="0" parTransId="{355D6BA9-40EA-4B94-B3CA-510BC1E2A914}" sibTransId="{D0AE155E-AE7C-4877-B59E-50FD05E2A4EB}"/>
    <dgm:cxn modelId="{7E44C995-5CC6-4403-9245-CD8AF3890611}" srcId="{CFE4AB47-0E86-4A47-93A1-D733CC6A6065}" destId="{F2C39B4C-18FB-49F5-BBB8-DE9A997AAC07}" srcOrd="1" destOrd="0" parTransId="{A1B28FF8-AA55-4A96-91F7-22A555F2FC4C}" sibTransId="{35BE5480-EF32-490A-80CF-2B61D10D9850}"/>
    <dgm:cxn modelId="{09443103-539B-486E-9059-A1F9E9233E3A}" type="presOf" srcId="{3309A8DF-FF1C-4E1E-9DC5-42A64B2F3BF0}" destId="{B0B2DC8E-C2C7-4BD2-AFCD-2E9768585C5D}" srcOrd="0" destOrd="0" presId="urn:microsoft.com/office/officeart/2005/8/layout/hierarchy1"/>
    <dgm:cxn modelId="{3708EE0A-25BF-4DCC-AFB5-A29A339B02A6}" type="presOf" srcId="{37614911-028E-4D37-8FA2-44F16462855E}" destId="{A29C7532-80BF-4D3A-B5AD-2061A567A208}" srcOrd="0" destOrd="0" presId="urn:microsoft.com/office/officeart/2005/8/layout/hierarchy1"/>
    <dgm:cxn modelId="{394A6144-5B3D-4BB9-9AF0-5EAE15AB091C}" type="presOf" srcId="{E5FF91C8-DE04-44E1-B19E-720EAA0C8E0E}" destId="{01FDADDF-B09D-44E7-B819-E9E17B1FFD3D}" srcOrd="0" destOrd="0" presId="urn:microsoft.com/office/officeart/2005/8/layout/hierarchy1"/>
    <dgm:cxn modelId="{38D8C7CD-10A1-434E-AD37-26BC136DC85A}" srcId="{8A76AD7F-3C09-4964-9F2D-05A2DA08F800}" destId="{91A74353-F0D2-4F36-B6F8-63B8D7261E5D}" srcOrd="1" destOrd="0" parTransId="{BE1F6CCF-F8F7-4B99-B135-89A01F24E1A0}" sibTransId="{EE915A77-119D-451A-8EC3-60C300A62043}"/>
    <dgm:cxn modelId="{87499F1E-96A5-4DC5-9C63-1C326CC1948E}" type="presOf" srcId="{F2C39B4C-18FB-49F5-BBB8-DE9A997AAC07}" destId="{488F69EB-2488-44DF-B93A-3991642E2E8C}" srcOrd="0" destOrd="0" presId="urn:microsoft.com/office/officeart/2005/8/layout/hierarchy1"/>
    <dgm:cxn modelId="{ED358CF3-042E-4790-AF27-A8C0A3D86777}" srcId="{CFE4AB47-0E86-4A47-93A1-D733CC6A6065}" destId="{753CFE54-FE4E-4508-9535-FB40E5F26FA3}" srcOrd="0" destOrd="0" parTransId="{8467722B-48E5-4A5B-8C78-6D6A3E489616}" sibTransId="{2AA1ECD3-AE72-4B33-BC4A-DBC6923CD0EB}"/>
    <dgm:cxn modelId="{764BE9EC-F425-450A-8778-D3F771D91DB7}" type="presOf" srcId="{5333E470-D25C-4778-B345-E397459207ED}" destId="{2E6A3642-B74F-4C0A-B277-63F79CF0699C}" srcOrd="0" destOrd="0" presId="urn:microsoft.com/office/officeart/2005/8/layout/hierarchy1"/>
    <dgm:cxn modelId="{9EE459FE-4504-4D35-A666-ABB4DFDE63B5}" type="presOf" srcId="{3A43CF89-B241-4564-9CC3-56EFD9840038}" destId="{432F6F11-C633-4C46-B571-1F72C2806F22}" srcOrd="0" destOrd="0" presId="urn:microsoft.com/office/officeart/2005/8/layout/hierarchy1"/>
    <dgm:cxn modelId="{CDADADFD-D74E-40DD-98F7-1BE2DE119F79}" type="presOf" srcId="{A1B28FF8-AA55-4A96-91F7-22A555F2FC4C}" destId="{69C889D6-F940-40FE-A245-7E6D95364A32}" srcOrd="0" destOrd="0" presId="urn:microsoft.com/office/officeart/2005/8/layout/hierarchy1"/>
    <dgm:cxn modelId="{DF66CD56-9936-43B1-BA77-D0984AB3160C}" type="presOf" srcId="{91A74353-F0D2-4F36-B6F8-63B8D7261E5D}" destId="{6CAA109A-E3AB-464C-A722-AC6B71DDC443}" srcOrd="0" destOrd="0" presId="urn:microsoft.com/office/officeart/2005/8/layout/hierarchy1"/>
    <dgm:cxn modelId="{B83EAD68-7A3F-4229-89C7-DCB1FD13E01B}" type="presOf" srcId="{8A76AD7F-3C09-4964-9F2D-05A2DA08F800}" destId="{3D13FE19-0199-41D4-ACC4-986D68C37EF7}" srcOrd="0" destOrd="0" presId="urn:microsoft.com/office/officeart/2005/8/layout/hierarchy1"/>
    <dgm:cxn modelId="{C1D756B9-4438-4263-A108-623C188AC6CE}" type="presOf" srcId="{09216FA6-6A08-4B9F-BF69-41B93A12C9D9}" destId="{7F586104-EBF3-4EA8-953B-98E17F5F208C}" srcOrd="0" destOrd="0" presId="urn:microsoft.com/office/officeart/2005/8/layout/hierarchy1"/>
    <dgm:cxn modelId="{08565A5A-0BC1-4CFA-B7F3-AB538E827AD5}" type="presOf" srcId="{6245DC25-8F54-48E0-8328-0B21E882E1E6}" destId="{7EEB1D7A-9B6E-4ACE-A709-E5C3F4D7334A}" srcOrd="0" destOrd="0" presId="urn:microsoft.com/office/officeart/2005/8/layout/hierarchy1"/>
    <dgm:cxn modelId="{97B343C0-5C47-4744-A902-BE35D60453ED}" type="presOf" srcId="{D030BBE6-0264-4262-9DC6-B1CE03F5DD2A}" destId="{8AB136B9-FC8C-4117-8AC4-4D958FD7A63B}" srcOrd="0" destOrd="0" presId="urn:microsoft.com/office/officeart/2005/8/layout/hierarchy1"/>
    <dgm:cxn modelId="{7110CB83-08ED-49C7-AA31-E3F762290A2E}" type="presOf" srcId="{7AD06F08-A90E-42C7-AB53-D3ECAFD6F620}" destId="{CD01080D-5FDF-493E-AC43-98CDEEA3CAEA}" srcOrd="0" destOrd="0" presId="urn:microsoft.com/office/officeart/2005/8/layout/hierarchy1"/>
    <dgm:cxn modelId="{6DABE8DA-9870-4B69-B76F-722CF79085B3}" type="presOf" srcId="{0B5D87E8-3787-460D-AD7D-73CE6025C4B7}" destId="{1E6DE59F-5628-4B6D-BC22-FFC1445AAD1C}" srcOrd="0" destOrd="0" presId="urn:microsoft.com/office/officeart/2005/8/layout/hierarchy1"/>
    <dgm:cxn modelId="{4BE3791B-5ECE-44D5-BAFB-D8360C5B5E3D}" srcId="{62F1AD04-79D7-482C-8638-F3DF0AF9E12D}" destId="{CFE4AB47-0E86-4A47-93A1-D733CC6A6065}" srcOrd="0" destOrd="0" parTransId="{A4B8614A-60BC-4693-8676-99FB904814CD}" sibTransId="{8250D100-3E27-4147-BBA2-60F735AC9868}"/>
    <dgm:cxn modelId="{2CA0C436-C85C-4516-994F-88C0C179BB1E}" type="presParOf" srcId="{2E6A3642-B74F-4C0A-B277-63F79CF0699C}" destId="{C4FBE6F1-A09F-46A4-BA91-848B6BF00397}" srcOrd="0" destOrd="0" presId="urn:microsoft.com/office/officeart/2005/8/layout/hierarchy1"/>
    <dgm:cxn modelId="{CE9B6647-7736-4184-872F-D9522BFA80B4}" type="presParOf" srcId="{C4FBE6F1-A09F-46A4-BA91-848B6BF00397}" destId="{E44A000C-BACE-4FAE-9A63-79287EF8F8BA}" srcOrd="0" destOrd="0" presId="urn:microsoft.com/office/officeart/2005/8/layout/hierarchy1"/>
    <dgm:cxn modelId="{A84B6966-C00A-4461-A71D-7EACB2B6A466}" type="presParOf" srcId="{E44A000C-BACE-4FAE-9A63-79287EF8F8BA}" destId="{27CC3A02-9BDF-469E-8E02-5FBF0BA97272}" srcOrd="0" destOrd="0" presId="urn:microsoft.com/office/officeart/2005/8/layout/hierarchy1"/>
    <dgm:cxn modelId="{75920062-A783-461C-AC8C-39D75256F494}" type="presParOf" srcId="{E44A000C-BACE-4FAE-9A63-79287EF8F8BA}" destId="{287F44F0-C3EA-430E-A22D-879176D45D20}" srcOrd="1" destOrd="0" presId="urn:microsoft.com/office/officeart/2005/8/layout/hierarchy1"/>
    <dgm:cxn modelId="{08CDC9CF-1310-4F7A-B70F-0972E29E75B4}" type="presParOf" srcId="{C4FBE6F1-A09F-46A4-BA91-848B6BF00397}" destId="{64D7A31D-DCCD-490E-8DD0-9D1093EAB9D3}" srcOrd="1" destOrd="0" presId="urn:microsoft.com/office/officeart/2005/8/layout/hierarchy1"/>
    <dgm:cxn modelId="{E06EA6D6-884D-479F-9BBD-BEB6686E2C0F}" type="presParOf" srcId="{64D7A31D-DCCD-490E-8DD0-9D1093EAB9D3}" destId="{4E7AE6D7-8F67-4237-BA4E-C53636A5F1D5}" srcOrd="0" destOrd="0" presId="urn:microsoft.com/office/officeart/2005/8/layout/hierarchy1"/>
    <dgm:cxn modelId="{1B89D476-38B8-4C98-9B99-1AA6D7E0914C}" type="presParOf" srcId="{64D7A31D-DCCD-490E-8DD0-9D1093EAB9D3}" destId="{A6D50DA4-6D6B-437B-844E-E46082C5F2B3}" srcOrd="1" destOrd="0" presId="urn:microsoft.com/office/officeart/2005/8/layout/hierarchy1"/>
    <dgm:cxn modelId="{1F1B3747-7F70-441C-B418-748A28D3A817}" type="presParOf" srcId="{A6D50DA4-6D6B-437B-844E-E46082C5F2B3}" destId="{F89795FF-3219-4D25-B14B-11C5C28CEA0C}" srcOrd="0" destOrd="0" presId="urn:microsoft.com/office/officeart/2005/8/layout/hierarchy1"/>
    <dgm:cxn modelId="{13AF87C5-B8B9-43C6-9340-59EFE5EBB5CD}" type="presParOf" srcId="{F89795FF-3219-4D25-B14B-11C5C28CEA0C}" destId="{3329DA71-D576-4B5D-AC21-638F5D3D2A22}" srcOrd="0" destOrd="0" presId="urn:microsoft.com/office/officeart/2005/8/layout/hierarchy1"/>
    <dgm:cxn modelId="{9218FDA3-3B46-4357-B534-BA14AFB3A2E9}" type="presParOf" srcId="{F89795FF-3219-4D25-B14B-11C5C28CEA0C}" destId="{9D7A3B54-C666-47DC-AA23-A98BF8B9475F}" srcOrd="1" destOrd="0" presId="urn:microsoft.com/office/officeart/2005/8/layout/hierarchy1"/>
    <dgm:cxn modelId="{9BF118B0-92AE-4C37-A38D-6981B559C8B4}" type="presParOf" srcId="{A6D50DA4-6D6B-437B-844E-E46082C5F2B3}" destId="{1A2E63D9-8394-4038-89FC-61A09DE782DB}" srcOrd="1" destOrd="0" presId="urn:microsoft.com/office/officeart/2005/8/layout/hierarchy1"/>
    <dgm:cxn modelId="{032F6E11-08B3-4E5C-9FDA-80B300FCC9B2}" type="presParOf" srcId="{1A2E63D9-8394-4038-89FC-61A09DE782DB}" destId="{471DBFB9-9B0B-45CC-B636-0B948F9F6188}" srcOrd="0" destOrd="0" presId="urn:microsoft.com/office/officeart/2005/8/layout/hierarchy1"/>
    <dgm:cxn modelId="{6D68BF86-D307-4D69-A6DA-A32981D8C02A}" type="presParOf" srcId="{1A2E63D9-8394-4038-89FC-61A09DE782DB}" destId="{042F8CA8-4650-4BB2-B10D-51216760812A}" srcOrd="1" destOrd="0" presId="urn:microsoft.com/office/officeart/2005/8/layout/hierarchy1"/>
    <dgm:cxn modelId="{8DF8D7BE-862F-41BE-B083-F744F50EF969}" type="presParOf" srcId="{042F8CA8-4650-4BB2-B10D-51216760812A}" destId="{990B3828-7C5C-426B-8699-5477EFB68E9A}" srcOrd="0" destOrd="0" presId="urn:microsoft.com/office/officeart/2005/8/layout/hierarchy1"/>
    <dgm:cxn modelId="{B2E8CD60-D8FD-4809-BCE4-036F56258968}" type="presParOf" srcId="{990B3828-7C5C-426B-8699-5477EFB68E9A}" destId="{C3811229-6B73-4377-A072-11A91DAB4B25}" srcOrd="0" destOrd="0" presId="urn:microsoft.com/office/officeart/2005/8/layout/hierarchy1"/>
    <dgm:cxn modelId="{833A4560-528C-41E6-9AB1-1CB45B8E81C8}" type="presParOf" srcId="{990B3828-7C5C-426B-8699-5477EFB68E9A}" destId="{218EF3C6-5366-48AD-8556-20F7D058C5D7}" srcOrd="1" destOrd="0" presId="urn:microsoft.com/office/officeart/2005/8/layout/hierarchy1"/>
    <dgm:cxn modelId="{8D3E19AE-38CB-4AF4-BF7F-5404D8A20673}" type="presParOf" srcId="{042F8CA8-4650-4BB2-B10D-51216760812A}" destId="{16F2AEC1-A115-4216-8D16-92702B98750F}" srcOrd="1" destOrd="0" presId="urn:microsoft.com/office/officeart/2005/8/layout/hierarchy1"/>
    <dgm:cxn modelId="{223943D7-CE36-4DE7-918B-717AA6471397}" type="presParOf" srcId="{1A2E63D9-8394-4038-89FC-61A09DE782DB}" destId="{69C889D6-F940-40FE-A245-7E6D95364A32}" srcOrd="2" destOrd="0" presId="urn:microsoft.com/office/officeart/2005/8/layout/hierarchy1"/>
    <dgm:cxn modelId="{850733E2-E420-4DBB-89D0-0F0B03FA81A8}" type="presParOf" srcId="{1A2E63D9-8394-4038-89FC-61A09DE782DB}" destId="{2F971B8E-2992-4269-9983-4E2DCEECBD87}" srcOrd="3" destOrd="0" presId="urn:microsoft.com/office/officeart/2005/8/layout/hierarchy1"/>
    <dgm:cxn modelId="{A645A01E-866A-4F62-B303-2202B0C75191}" type="presParOf" srcId="{2F971B8E-2992-4269-9983-4E2DCEECBD87}" destId="{8E5D9DE1-0FE7-4612-A050-B80CCC0471BE}" srcOrd="0" destOrd="0" presId="urn:microsoft.com/office/officeart/2005/8/layout/hierarchy1"/>
    <dgm:cxn modelId="{876773B7-D68B-49DD-A023-75805F83B254}" type="presParOf" srcId="{8E5D9DE1-0FE7-4612-A050-B80CCC0471BE}" destId="{403286F5-B64D-4F9A-9048-E5ABA31C729E}" srcOrd="0" destOrd="0" presId="urn:microsoft.com/office/officeart/2005/8/layout/hierarchy1"/>
    <dgm:cxn modelId="{3DAF3625-F777-4D2A-890B-E4AAB42C91F5}" type="presParOf" srcId="{8E5D9DE1-0FE7-4612-A050-B80CCC0471BE}" destId="{488F69EB-2488-44DF-B93A-3991642E2E8C}" srcOrd="1" destOrd="0" presId="urn:microsoft.com/office/officeart/2005/8/layout/hierarchy1"/>
    <dgm:cxn modelId="{D33822A2-2CD4-4C19-848F-C000429F0356}" type="presParOf" srcId="{2F971B8E-2992-4269-9983-4E2DCEECBD87}" destId="{56F1F99C-4C75-42D1-9C2B-796BEA7B4DF8}" srcOrd="1" destOrd="0" presId="urn:microsoft.com/office/officeart/2005/8/layout/hierarchy1"/>
    <dgm:cxn modelId="{40FF9878-49B3-4DD7-AD63-43E7ED360693}" type="presParOf" srcId="{1A2E63D9-8394-4038-89FC-61A09DE782DB}" destId="{432F6F11-C633-4C46-B571-1F72C2806F22}" srcOrd="4" destOrd="0" presId="urn:microsoft.com/office/officeart/2005/8/layout/hierarchy1"/>
    <dgm:cxn modelId="{A28CB6F7-F7D3-4813-8BC0-AE171A94B1C3}" type="presParOf" srcId="{1A2E63D9-8394-4038-89FC-61A09DE782DB}" destId="{404B5E73-F96D-42BA-80BB-F91CB10550B4}" srcOrd="5" destOrd="0" presId="urn:microsoft.com/office/officeart/2005/8/layout/hierarchy1"/>
    <dgm:cxn modelId="{BC8BBA67-DAF3-4B4C-A74C-31138E234145}" type="presParOf" srcId="{404B5E73-F96D-42BA-80BB-F91CB10550B4}" destId="{03A8AAC6-04A4-4A6E-BE7C-7B3E10346334}" srcOrd="0" destOrd="0" presId="urn:microsoft.com/office/officeart/2005/8/layout/hierarchy1"/>
    <dgm:cxn modelId="{B1D24583-947F-479B-9476-BACCB7AC8D7C}" type="presParOf" srcId="{03A8AAC6-04A4-4A6E-BE7C-7B3E10346334}" destId="{2C82D3EB-1114-42A1-9C8D-5FDF3CADC053}" srcOrd="0" destOrd="0" presId="urn:microsoft.com/office/officeart/2005/8/layout/hierarchy1"/>
    <dgm:cxn modelId="{3185C8D0-25C7-4AE0-AFAC-36AF0349FE13}" type="presParOf" srcId="{03A8AAC6-04A4-4A6E-BE7C-7B3E10346334}" destId="{3D13FE19-0199-41D4-ACC4-986D68C37EF7}" srcOrd="1" destOrd="0" presId="urn:microsoft.com/office/officeart/2005/8/layout/hierarchy1"/>
    <dgm:cxn modelId="{08F17A08-5DA9-43CF-B48E-2E4E4D3CF2C3}" type="presParOf" srcId="{404B5E73-F96D-42BA-80BB-F91CB10550B4}" destId="{C22C05EA-50E6-4124-AD85-EF2883010D92}" srcOrd="1" destOrd="0" presId="urn:microsoft.com/office/officeart/2005/8/layout/hierarchy1"/>
    <dgm:cxn modelId="{B08A2515-5480-4AE8-A16D-02F79FB2D9E3}" type="presParOf" srcId="{C22C05EA-50E6-4124-AD85-EF2883010D92}" destId="{1A1317DC-5914-499B-A3D0-5C7B38084E51}" srcOrd="0" destOrd="0" presId="urn:microsoft.com/office/officeart/2005/8/layout/hierarchy1"/>
    <dgm:cxn modelId="{9A1A36A2-F2D1-49E1-985F-D15234FFBAE9}" type="presParOf" srcId="{C22C05EA-50E6-4124-AD85-EF2883010D92}" destId="{9C651D8F-32EC-46BF-8750-4D4673D81164}" srcOrd="1" destOrd="0" presId="urn:microsoft.com/office/officeart/2005/8/layout/hierarchy1"/>
    <dgm:cxn modelId="{83FAEC91-5954-49A5-A862-03D6D7D7DDE0}" type="presParOf" srcId="{9C651D8F-32EC-46BF-8750-4D4673D81164}" destId="{6C9B300C-A348-4414-A205-D049C6E4773B}" srcOrd="0" destOrd="0" presId="urn:microsoft.com/office/officeart/2005/8/layout/hierarchy1"/>
    <dgm:cxn modelId="{494296C5-2677-4082-A1D2-FB47E05774B9}" type="presParOf" srcId="{6C9B300C-A348-4414-A205-D049C6E4773B}" destId="{9A0885A4-A9D5-4064-9D02-5D78314DD7F9}" srcOrd="0" destOrd="0" presId="urn:microsoft.com/office/officeart/2005/8/layout/hierarchy1"/>
    <dgm:cxn modelId="{07805EAA-5BDC-4996-8475-F0CFD3AF39A9}" type="presParOf" srcId="{6C9B300C-A348-4414-A205-D049C6E4773B}" destId="{8AB136B9-FC8C-4117-8AC4-4D958FD7A63B}" srcOrd="1" destOrd="0" presId="urn:microsoft.com/office/officeart/2005/8/layout/hierarchy1"/>
    <dgm:cxn modelId="{8FD26CAA-D178-4CFB-90FC-C7A592AD8262}" type="presParOf" srcId="{9C651D8F-32EC-46BF-8750-4D4673D81164}" destId="{E44AF300-0071-47AB-8999-98D120319422}" srcOrd="1" destOrd="0" presId="urn:microsoft.com/office/officeart/2005/8/layout/hierarchy1"/>
    <dgm:cxn modelId="{1B3ACF95-E6B9-4474-8939-262B7E1B0C02}" type="presParOf" srcId="{E44AF300-0071-47AB-8999-98D120319422}" destId="{1E6DE59F-5628-4B6D-BC22-FFC1445AAD1C}" srcOrd="0" destOrd="0" presId="urn:microsoft.com/office/officeart/2005/8/layout/hierarchy1"/>
    <dgm:cxn modelId="{A942E22E-DE20-4145-BEDA-5308C2B4852A}" type="presParOf" srcId="{E44AF300-0071-47AB-8999-98D120319422}" destId="{D3049F06-54C1-4F56-A5CE-063AC8329291}" srcOrd="1" destOrd="0" presId="urn:microsoft.com/office/officeart/2005/8/layout/hierarchy1"/>
    <dgm:cxn modelId="{668E173E-F8FF-4DBC-92AF-8FCF01799C89}" type="presParOf" srcId="{D3049F06-54C1-4F56-A5CE-063AC8329291}" destId="{3D8A6048-CA79-48DB-A75D-FFCCBA0F40BF}" srcOrd="0" destOrd="0" presId="urn:microsoft.com/office/officeart/2005/8/layout/hierarchy1"/>
    <dgm:cxn modelId="{9A43317A-B58B-41EB-B2C1-488770297FD8}" type="presParOf" srcId="{3D8A6048-CA79-48DB-A75D-FFCCBA0F40BF}" destId="{A8BD87E6-9CFA-47A0-A21D-195EB0C5A683}" srcOrd="0" destOrd="0" presId="urn:microsoft.com/office/officeart/2005/8/layout/hierarchy1"/>
    <dgm:cxn modelId="{46712DD0-9763-4811-85AB-FFAB42B49276}" type="presParOf" srcId="{3D8A6048-CA79-48DB-A75D-FFCCBA0F40BF}" destId="{C7EC5EBB-DBD4-4EFB-96E4-22A37641AD46}" srcOrd="1" destOrd="0" presId="urn:microsoft.com/office/officeart/2005/8/layout/hierarchy1"/>
    <dgm:cxn modelId="{6D978146-0506-461C-85C7-89400B72F7D8}" type="presParOf" srcId="{D3049F06-54C1-4F56-A5CE-063AC8329291}" destId="{5E5DAF73-9F35-4638-BD71-02B80E088B5D}" srcOrd="1" destOrd="0" presId="urn:microsoft.com/office/officeart/2005/8/layout/hierarchy1"/>
    <dgm:cxn modelId="{43CBFAE0-89A4-4043-90BE-3BB08FFE41FE}" type="presParOf" srcId="{E44AF300-0071-47AB-8999-98D120319422}" destId="{7F586104-EBF3-4EA8-953B-98E17F5F208C}" srcOrd="2" destOrd="0" presId="urn:microsoft.com/office/officeart/2005/8/layout/hierarchy1"/>
    <dgm:cxn modelId="{959B6E37-2188-478B-A590-3DB359A18DA8}" type="presParOf" srcId="{E44AF300-0071-47AB-8999-98D120319422}" destId="{F22DC806-7A57-4303-8320-B0B7F3674051}" srcOrd="3" destOrd="0" presId="urn:microsoft.com/office/officeart/2005/8/layout/hierarchy1"/>
    <dgm:cxn modelId="{58C91CE5-85DA-471D-AC86-9E8B1B52EFF6}" type="presParOf" srcId="{F22DC806-7A57-4303-8320-B0B7F3674051}" destId="{7931236D-BF06-4AE1-B008-142DED9F0CA4}" srcOrd="0" destOrd="0" presId="urn:microsoft.com/office/officeart/2005/8/layout/hierarchy1"/>
    <dgm:cxn modelId="{1739DB4E-1320-462E-900C-7A8F901CFE64}" type="presParOf" srcId="{7931236D-BF06-4AE1-B008-142DED9F0CA4}" destId="{FD74E762-7061-453B-8563-231646A8CAD6}" srcOrd="0" destOrd="0" presId="urn:microsoft.com/office/officeart/2005/8/layout/hierarchy1"/>
    <dgm:cxn modelId="{2891D9F1-3C3F-4001-8B10-2BCB357489AA}" type="presParOf" srcId="{7931236D-BF06-4AE1-B008-142DED9F0CA4}" destId="{EF51EBBF-2885-4F14-BD60-E693721A84C0}" srcOrd="1" destOrd="0" presId="urn:microsoft.com/office/officeart/2005/8/layout/hierarchy1"/>
    <dgm:cxn modelId="{A5514202-7B51-449E-B226-EE23C0545B0A}" type="presParOf" srcId="{F22DC806-7A57-4303-8320-B0B7F3674051}" destId="{061952DE-3E01-4578-BA7D-58024E12912A}" srcOrd="1" destOrd="0" presId="urn:microsoft.com/office/officeart/2005/8/layout/hierarchy1"/>
    <dgm:cxn modelId="{E9F7453D-03A9-4B4E-86BC-9496585B44DA}" type="presParOf" srcId="{C22C05EA-50E6-4124-AD85-EF2883010D92}" destId="{EE87CE1D-4C3C-451E-9524-51B07B269B0F}" srcOrd="2" destOrd="0" presId="urn:microsoft.com/office/officeart/2005/8/layout/hierarchy1"/>
    <dgm:cxn modelId="{F5730D28-56D9-4431-9938-5B4FBF1454B3}" type="presParOf" srcId="{C22C05EA-50E6-4124-AD85-EF2883010D92}" destId="{3711A312-6B1F-4EB6-BC25-26307EA6B18F}" srcOrd="3" destOrd="0" presId="urn:microsoft.com/office/officeart/2005/8/layout/hierarchy1"/>
    <dgm:cxn modelId="{6D2A06C6-1F52-4282-A234-C83171E0C649}" type="presParOf" srcId="{3711A312-6B1F-4EB6-BC25-26307EA6B18F}" destId="{F880F96F-46B5-4E10-8695-B7513901D7C0}" srcOrd="0" destOrd="0" presId="urn:microsoft.com/office/officeart/2005/8/layout/hierarchy1"/>
    <dgm:cxn modelId="{7C85EDAB-470A-49F1-8018-3A3C33F23E48}" type="presParOf" srcId="{F880F96F-46B5-4E10-8695-B7513901D7C0}" destId="{956B3AD0-FA9C-4B65-967C-17B2ADCE839A}" srcOrd="0" destOrd="0" presId="urn:microsoft.com/office/officeart/2005/8/layout/hierarchy1"/>
    <dgm:cxn modelId="{FC6D4DD3-BA7D-4851-81C6-B065627735BC}" type="presParOf" srcId="{F880F96F-46B5-4E10-8695-B7513901D7C0}" destId="{6CAA109A-E3AB-464C-A722-AC6B71DDC443}" srcOrd="1" destOrd="0" presId="urn:microsoft.com/office/officeart/2005/8/layout/hierarchy1"/>
    <dgm:cxn modelId="{4B51695F-A4C6-462F-AF06-4EF73495F2E3}" type="presParOf" srcId="{3711A312-6B1F-4EB6-BC25-26307EA6B18F}" destId="{3D9287A1-CE9B-4D92-8278-E5EC8ACE4291}" srcOrd="1" destOrd="0" presId="urn:microsoft.com/office/officeart/2005/8/layout/hierarchy1"/>
    <dgm:cxn modelId="{7713655B-660F-4CF3-904D-C014AEF13F30}" type="presParOf" srcId="{3D9287A1-CE9B-4D92-8278-E5EC8ACE4291}" destId="{2F6FECD3-F7CC-4FA4-97B4-878321D1F600}" srcOrd="0" destOrd="0" presId="urn:microsoft.com/office/officeart/2005/8/layout/hierarchy1"/>
    <dgm:cxn modelId="{DB986839-68D4-47AB-B510-B7ADDA9F600B}" type="presParOf" srcId="{3D9287A1-CE9B-4D92-8278-E5EC8ACE4291}" destId="{09B5D480-1AA3-4AE7-9522-23E204ED604E}" srcOrd="1" destOrd="0" presId="urn:microsoft.com/office/officeart/2005/8/layout/hierarchy1"/>
    <dgm:cxn modelId="{C5DEBE30-F688-423E-905C-3A45D5772CBA}" type="presParOf" srcId="{09B5D480-1AA3-4AE7-9522-23E204ED604E}" destId="{49D2A1DB-902B-4313-9C39-DFEF6A1BDA2D}" srcOrd="0" destOrd="0" presId="urn:microsoft.com/office/officeart/2005/8/layout/hierarchy1"/>
    <dgm:cxn modelId="{ED6A713C-46CB-4C87-B70B-334300FDCA49}" type="presParOf" srcId="{49D2A1DB-902B-4313-9C39-DFEF6A1BDA2D}" destId="{14BE7DF1-BD5B-4C80-AB45-2F59973AB001}" srcOrd="0" destOrd="0" presId="urn:microsoft.com/office/officeart/2005/8/layout/hierarchy1"/>
    <dgm:cxn modelId="{3DF1801B-F8AD-4DAF-8A2C-AD4B8EEBF521}" type="presParOf" srcId="{49D2A1DB-902B-4313-9C39-DFEF6A1BDA2D}" destId="{9942E4AF-530A-4037-A160-960FD750484D}" srcOrd="1" destOrd="0" presId="urn:microsoft.com/office/officeart/2005/8/layout/hierarchy1"/>
    <dgm:cxn modelId="{8A117802-F5EE-4104-BB65-ABFC5A12E56C}" type="presParOf" srcId="{09B5D480-1AA3-4AE7-9522-23E204ED604E}" destId="{A39E03ED-36E3-455E-A0CD-C3FB7046188D}" srcOrd="1" destOrd="0" presId="urn:microsoft.com/office/officeart/2005/8/layout/hierarchy1"/>
    <dgm:cxn modelId="{965A35A2-8420-400E-8653-82FD86B45040}" type="presParOf" srcId="{3D9287A1-CE9B-4D92-8278-E5EC8ACE4291}" destId="{BFD68C90-E09A-4094-900F-8CF9A1608F18}" srcOrd="2" destOrd="0" presId="urn:microsoft.com/office/officeart/2005/8/layout/hierarchy1"/>
    <dgm:cxn modelId="{A190AE9C-36B7-4FF3-850E-9838709BFB09}" type="presParOf" srcId="{3D9287A1-CE9B-4D92-8278-E5EC8ACE4291}" destId="{8679619A-CF3E-42AD-AF6F-0E84F88D4A0C}" srcOrd="3" destOrd="0" presId="urn:microsoft.com/office/officeart/2005/8/layout/hierarchy1"/>
    <dgm:cxn modelId="{7D783755-1EE4-4495-BD82-DA8B18990D94}" type="presParOf" srcId="{8679619A-CF3E-42AD-AF6F-0E84F88D4A0C}" destId="{9FB9F939-C3A9-4C47-9546-0FA02F38C6AE}" srcOrd="0" destOrd="0" presId="urn:microsoft.com/office/officeart/2005/8/layout/hierarchy1"/>
    <dgm:cxn modelId="{06B8947B-DB1A-495D-9D8B-96C9D50F01E5}" type="presParOf" srcId="{9FB9F939-C3A9-4C47-9546-0FA02F38C6AE}" destId="{57D62B91-CB0C-487F-BFDC-A34FBAB0967F}" srcOrd="0" destOrd="0" presId="urn:microsoft.com/office/officeart/2005/8/layout/hierarchy1"/>
    <dgm:cxn modelId="{36D7DA3A-FB3C-426D-A42E-BE11F1C392E9}" type="presParOf" srcId="{9FB9F939-C3A9-4C47-9546-0FA02F38C6AE}" destId="{B0B2DC8E-C2C7-4BD2-AFCD-2E9768585C5D}" srcOrd="1" destOrd="0" presId="urn:microsoft.com/office/officeart/2005/8/layout/hierarchy1"/>
    <dgm:cxn modelId="{74BA738C-23BD-4525-912E-008FD2FA0A55}" type="presParOf" srcId="{8679619A-CF3E-42AD-AF6F-0E84F88D4A0C}" destId="{B97C35DF-70B1-442F-BD42-745B6973A0F4}" srcOrd="1" destOrd="0" presId="urn:microsoft.com/office/officeart/2005/8/layout/hierarchy1"/>
    <dgm:cxn modelId="{FD9F94E1-3FA7-4D68-902C-477B642A4AC2}" type="presParOf" srcId="{64D7A31D-DCCD-490E-8DD0-9D1093EAB9D3}" destId="{313B8278-0A01-4803-A15B-E042D00EFE27}" srcOrd="2" destOrd="0" presId="urn:microsoft.com/office/officeart/2005/8/layout/hierarchy1"/>
    <dgm:cxn modelId="{906A0CC7-C01A-4D18-A952-A640B36C9C53}" type="presParOf" srcId="{64D7A31D-DCCD-490E-8DD0-9D1093EAB9D3}" destId="{B412CAA0-B242-4AE9-8536-7FF173D8F5DE}" srcOrd="3" destOrd="0" presId="urn:microsoft.com/office/officeart/2005/8/layout/hierarchy1"/>
    <dgm:cxn modelId="{E6DF388B-8C91-4DC8-990E-9BDDD8E5458F}" type="presParOf" srcId="{B412CAA0-B242-4AE9-8536-7FF173D8F5DE}" destId="{23DD05AF-F556-405F-BC53-B9E44871B595}" srcOrd="0" destOrd="0" presId="urn:microsoft.com/office/officeart/2005/8/layout/hierarchy1"/>
    <dgm:cxn modelId="{3EBBC314-4963-4065-9246-55068AB2FF85}" type="presParOf" srcId="{23DD05AF-F556-405F-BC53-B9E44871B595}" destId="{6CE6FD6E-52D9-4410-9605-BA96A901AA06}" srcOrd="0" destOrd="0" presId="urn:microsoft.com/office/officeart/2005/8/layout/hierarchy1"/>
    <dgm:cxn modelId="{7CD867DF-F597-48F4-93B2-C79FEF13AA19}" type="presParOf" srcId="{23DD05AF-F556-405F-BC53-B9E44871B595}" destId="{A29C7532-80BF-4D3A-B5AD-2061A567A208}" srcOrd="1" destOrd="0" presId="urn:microsoft.com/office/officeart/2005/8/layout/hierarchy1"/>
    <dgm:cxn modelId="{2B46C189-EC0A-431F-8090-3242B253B63F}" type="presParOf" srcId="{B412CAA0-B242-4AE9-8536-7FF173D8F5DE}" destId="{50B73B8C-103A-4F5A-9639-138B7A19EF97}" srcOrd="1" destOrd="0" presId="urn:microsoft.com/office/officeart/2005/8/layout/hierarchy1"/>
    <dgm:cxn modelId="{CE981E28-FC3C-45A4-86A3-84CCFA7AD130}" type="presParOf" srcId="{50B73B8C-103A-4F5A-9639-138B7A19EF97}" destId="{CD01080D-5FDF-493E-AC43-98CDEEA3CAEA}" srcOrd="0" destOrd="0" presId="urn:microsoft.com/office/officeart/2005/8/layout/hierarchy1"/>
    <dgm:cxn modelId="{DFA774EA-1EAA-4985-8021-80E20E6CC80F}" type="presParOf" srcId="{50B73B8C-103A-4F5A-9639-138B7A19EF97}" destId="{2A01200A-43C2-4653-8BC0-014940E37561}" srcOrd="1" destOrd="0" presId="urn:microsoft.com/office/officeart/2005/8/layout/hierarchy1"/>
    <dgm:cxn modelId="{72D23B34-C6DD-4017-9E91-551D2D254FAC}" type="presParOf" srcId="{2A01200A-43C2-4653-8BC0-014940E37561}" destId="{7CFB3C1E-E49A-462C-8A52-1AC860BA2230}" srcOrd="0" destOrd="0" presId="urn:microsoft.com/office/officeart/2005/8/layout/hierarchy1"/>
    <dgm:cxn modelId="{930105B1-B2D7-4C8A-991E-83683EE227D1}" type="presParOf" srcId="{7CFB3C1E-E49A-462C-8A52-1AC860BA2230}" destId="{AB330F2E-7A74-4527-BDEC-C9B7B7A93D81}" srcOrd="0" destOrd="0" presId="urn:microsoft.com/office/officeart/2005/8/layout/hierarchy1"/>
    <dgm:cxn modelId="{1E5CC135-2C02-476E-83B7-21F448573556}" type="presParOf" srcId="{7CFB3C1E-E49A-462C-8A52-1AC860BA2230}" destId="{7EEB1D7A-9B6E-4ACE-A709-E5C3F4D7334A}" srcOrd="1" destOrd="0" presId="urn:microsoft.com/office/officeart/2005/8/layout/hierarchy1"/>
    <dgm:cxn modelId="{BA44C2F7-9F09-451D-84EA-CCA0249535A5}" type="presParOf" srcId="{2A01200A-43C2-4653-8BC0-014940E37561}" destId="{1AEBFB25-BE92-45D8-9FEB-97EA5BC950F3}" srcOrd="1" destOrd="0" presId="urn:microsoft.com/office/officeart/2005/8/layout/hierarchy1"/>
    <dgm:cxn modelId="{3DF078CF-58D2-4822-8961-7071D0417CDD}" type="presParOf" srcId="{64D7A31D-DCCD-490E-8DD0-9D1093EAB9D3}" destId="{FF02C46A-59CD-43C2-A35A-33D19FBEBDD9}" srcOrd="4" destOrd="0" presId="urn:microsoft.com/office/officeart/2005/8/layout/hierarchy1"/>
    <dgm:cxn modelId="{A69FD40A-6929-400C-863A-0563F659465D}" type="presParOf" srcId="{64D7A31D-DCCD-490E-8DD0-9D1093EAB9D3}" destId="{E2273421-D11E-4B2B-ACFC-16CB19787E15}" srcOrd="5" destOrd="0" presId="urn:microsoft.com/office/officeart/2005/8/layout/hierarchy1"/>
    <dgm:cxn modelId="{3C17D762-BD9F-45BB-87BE-E80B675C34B3}" type="presParOf" srcId="{E2273421-D11E-4B2B-ACFC-16CB19787E15}" destId="{EFA41C0C-BA38-4C9C-8AED-1BFB5E5B786E}" srcOrd="0" destOrd="0" presId="urn:microsoft.com/office/officeart/2005/8/layout/hierarchy1"/>
    <dgm:cxn modelId="{589C21AF-5C46-47AE-B67C-EF9167896011}" type="presParOf" srcId="{EFA41C0C-BA38-4C9C-8AED-1BFB5E5B786E}" destId="{E66692CA-E5EC-4871-8147-175121861046}" srcOrd="0" destOrd="0" presId="urn:microsoft.com/office/officeart/2005/8/layout/hierarchy1"/>
    <dgm:cxn modelId="{193A06D7-8E30-4196-9460-90670CDE7182}" type="presParOf" srcId="{EFA41C0C-BA38-4C9C-8AED-1BFB5E5B786E}" destId="{FED077A6-3916-4C81-9200-B6DC9FA40E1F}" srcOrd="1" destOrd="0" presId="urn:microsoft.com/office/officeart/2005/8/layout/hierarchy1"/>
    <dgm:cxn modelId="{F2DCA1F3-206F-4C4F-AB47-F672131050A9}" type="presParOf" srcId="{E2273421-D11E-4B2B-ACFC-16CB19787E15}" destId="{A69AAA81-F9BC-4437-A039-9046115C8943}" srcOrd="1" destOrd="0" presId="urn:microsoft.com/office/officeart/2005/8/layout/hierarchy1"/>
    <dgm:cxn modelId="{9A00A017-899C-4193-93A5-9759A26200B0}" type="presParOf" srcId="{A69AAA81-F9BC-4437-A039-9046115C8943}" destId="{85399620-B7E7-4332-BDF9-002FB677B0B9}" srcOrd="0" destOrd="0" presId="urn:microsoft.com/office/officeart/2005/8/layout/hierarchy1"/>
    <dgm:cxn modelId="{92B50923-20E7-41CC-9B20-F7ACC5D4F264}" type="presParOf" srcId="{A69AAA81-F9BC-4437-A039-9046115C8943}" destId="{6B252A66-2A5A-4B36-8557-A4D5F29D9787}" srcOrd="1" destOrd="0" presId="urn:microsoft.com/office/officeart/2005/8/layout/hierarchy1"/>
    <dgm:cxn modelId="{C163B092-28FB-40E5-BE4A-EB0719541492}" type="presParOf" srcId="{6B252A66-2A5A-4B36-8557-A4D5F29D9787}" destId="{0C4540E8-7C6D-46D9-B5D1-51B5C4E95511}" srcOrd="0" destOrd="0" presId="urn:microsoft.com/office/officeart/2005/8/layout/hierarchy1"/>
    <dgm:cxn modelId="{997A1A04-E14D-4A12-8EC7-762117637B0B}" type="presParOf" srcId="{0C4540E8-7C6D-46D9-B5D1-51B5C4E95511}" destId="{E5CC09D9-C7DF-4153-B42B-4E1BE3FCEA41}" srcOrd="0" destOrd="0" presId="urn:microsoft.com/office/officeart/2005/8/layout/hierarchy1"/>
    <dgm:cxn modelId="{2507FC27-880B-43A2-A04D-E2D451FA548E}" type="presParOf" srcId="{0C4540E8-7C6D-46D9-B5D1-51B5C4E95511}" destId="{D6DC3AD9-7D21-4628-807E-20AF9A5D95C6}" srcOrd="1" destOrd="0" presId="urn:microsoft.com/office/officeart/2005/8/layout/hierarchy1"/>
    <dgm:cxn modelId="{A0048D7D-2816-4688-B1CE-ED0AC1278FCB}" type="presParOf" srcId="{6B252A66-2A5A-4B36-8557-A4D5F29D9787}" destId="{621D5640-40D5-4C34-B0F9-DABC701B116C}" srcOrd="1" destOrd="0" presId="urn:microsoft.com/office/officeart/2005/8/layout/hierarchy1"/>
    <dgm:cxn modelId="{8BA64B5F-1775-466D-8054-1F6101AF0BCB}" type="presParOf" srcId="{A69AAA81-F9BC-4437-A039-9046115C8943}" destId="{476A89FE-7C92-44B3-B85B-C361C4A2BD15}" srcOrd="2" destOrd="0" presId="urn:microsoft.com/office/officeart/2005/8/layout/hierarchy1"/>
    <dgm:cxn modelId="{403C2D07-A9A1-46A4-B9A9-5615FD272E61}" type="presParOf" srcId="{A69AAA81-F9BC-4437-A039-9046115C8943}" destId="{1BF00F38-A480-4D14-BF3F-A0A08B34200B}" srcOrd="3" destOrd="0" presId="urn:microsoft.com/office/officeart/2005/8/layout/hierarchy1"/>
    <dgm:cxn modelId="{E18A5B2F-289C-4520-9FD5-2D9F10473E5A}" type="presParOf" srcId="{1BF00F38-A480-4D14-BF3F-A0A08B34200B}" destId="{3273DFDE-F063-41C4-AF9E-CF7413A313C2}" srcOrd="0" destOrd="0" presId="urn:microsoft.com/office/officeart/2005/8/layout/hierarchy1"/>
    <dgm:cxn modelId="{2DE03B3C-DE12-4816-9B76-BF4AE8DF05EA}" type="presParOf" srcId="{3273DFDE-F063-41C4-AF9E-CF7413A313C2}" destId="{5B73E72F-CF55-405B-B379-1AF5D0049654}" srcOrd="0" destOrd="0" presId="urn:microsoft.com/office/officeart/2005/8/layout/hierarchy1"/>
    <dgm:cxn modelId="{687D67A0-85E5-4227-BB21-C47DCAA82208}" type="presParOf" srcId="{3273DFDE-F063-41C4-AF9E-CF7413A313C2}" destId="{01FDADDF-B09D-44E7-B819-E9E17B1FFD3D}" srcOrd="1" destOrd="0" presId="urn:microsoft.com/office/officeart/2005/8/layout/hierarchy1"/>
    <dgm:cxn modelId="{E2DE8051-F828-469B-BEB0-1293EF5F9310}" type="presParOf" srcId="{1BF00F38-A480-4D14-BF3F-A0A08B34200B}" destId="{5AAAE7CB-7782-4193-818B-00B4CA219AAE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6A89FE-7C92-44B3-B85B-C361C4A2BD15}">
      <dsp:nvSpPr>
        <dsp:cNvPr id="0" name=""/>
        <dsp:cNvSpPr/>
      </dsp:nvSpPr>
      <dsp:spPr>
        <a:xfrm>
          <a:off x="7710026" y="2386330"/>
          <a:ext cx="606870" cy="26478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0446"/>
              </a:lnTo>
              <a:lnTo>
                <a:pt x="606870" y="180446"/>
              </a:lnTo>
              <a:lnTo>
                <a:pt x="606870" y="264789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5399620-B7E7-4332-BDF9-002FB677B0B9}">
      <dsp:nvSpPr>
        <dsp:cNvPr id="0" name=""/>
        <dsp:cNvSpPr/>
      </dsp:nvSpPr>
      <dsp:spPr>
        <a:xfrm>
          <a:off x="7148150" y="2386330"/>
          <a:ext cx="561875" cy="264789"/>
        </a:xfrm>
        <a:custGeom>
          <a:avLst/>
          <a:gdLst/>
          <a:ahLst/>
          <a:cxnLst/>
          <a:rect l="0" t="0" r="0" b="0"/>
          <a:pathLst>
            <a:path>
              <a:moveTo>
                <a:pt x="561875" y="0"/>
              </a:moveTo>
              <a:lnTo>
                <a:pt x="561875" y="180446"/>
              </a:lnTo>
              <a:lnTo>
                <a:pt x="0" y="180446"/>
              </a:lnTo>
              <a:lnTo>
                <a:pt x="0" y="264789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02C46A-59CD-43C2-A35A-33D19FBEBDD9}">
      <dsp:nvSpPr>
        <dsp:cNvPr id="0" name=""/>
        <dsp:cNvSpPr/>
      </dsp:nvSpPr>
      <dsp:spPr>
        <a:xfrm>
          <a:off x="4630456" y="1280083"/>
          <a:ext cx="3079569" cy="5281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43769"/>
              </a:lnTo>
              <a:lnTo>
                <a:pt x="3079569" y="443769"/>
              </a:lnTo>
              <a:lnTo>
                <a:pt x="3079569" y="528112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01080D-5FDF-493E-AC43-98CDEEA3CAEA}">
      <dsp:nvSpPr>
        <dsp:cNvPr id="0" name=""/>
        <dsp:cNvSpPr/>
      </dsp:nvSpPr>
      <dsp:spPr>
        <a:xfrm>
          <a:off x="1618566" y="2413861"/>
          <a:ext cx="398312" cy="171668"/>
        </a:xfrm>
        <a:custGeom>
          <a:avLst/>
          <a:gdLst/>
          <a:ahLst/>
          <a:cxnLst/>
          <a:rect l="0" t="0" r="0" b="0"/>
          <a:pathLst>
            <a:path>
              <a:moveTo>
                <a:pt x="398312" y="0"/>
              </a:moveTo>
              <a:lnTo>
                <a:pt x="398312" y="87325"/>
              </a:lnTo>
              <a:lnTo>
                <a:pt x="0" y="87325"/>
              </a:lnTo>
              <a:lnTo>
                <a:pt x="0" y="171668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3B8278-0A01-4803-A15B-E042D00EFE27}">
      <dsp:nvSpPr>
        <dsp:cNvPr id="0" name=""/>
        <dsp:cNvSpPr/>
      </dsp:nvSpPr>
      <dsp:spPr>
        <a:xfrm>
          <a:off x="2016879" y="1280083"/>
          <a:ext cx="2613577" cy="517324"/>
        </a:xfrm>
        <a:custGeom>
          <a:avLst/>
          <a:gdLst/>
          <a:ahLst/>
          <a:cxnLst/>
          <a:rect l="0" t="0" r="0" b="0"/>
          <a:pathLst>
            <a:path>
              <a:moveTo>
                <a:pt x="2613577" y="0"/>
              </a:moveTo>
              <a:lnTo>
                <a:pt x="2613577" y="432981"/>
              </a:lnTo>
              <a:lnTo>
                <a:pt x="0" y="432981"/>
              </a:lnTo>
              <a:lnTo>
                <a:pt x="0" y="517324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D68C90-E09A-4094-900F-8CF9A1608F18}">
      <dsp:nvSpPr>
        <dsp:cNvPr id="0" name=""/>
        <dsp:cNvSpPr/>
      </dsp:nvSpPr>
      <dsp:spPr>
        <a:xfrm>
          <a:off x="5935485" y="4646510"/>
          <a:ext cx="710952" cy="4373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3030"/>
              </a:lnTo>
              <a:lnTo>
                <a:pt x="710952" y="353030"/>
              </a:lnTo>
              <a:lnTo>
                <a:pt x="710952" y="43737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F6FECD3-F7CC-4FA4-97B4-878321D1F600}">
      <dsp:nvSpPr>
        <dsp:cNvPr id="0" name=""/>
        <dsp:cNvSpPr/>
      </dsp:nvSpPr>
      <dsp:spPr>
        <a:xfrm>
          <a:off x="5552913" y="4646510"/>
          <a:ext cx="382571" cy="437374"/>
        </a:xfrm>
        <a:custGeom>
          <a:avLst/>
          <a:gdLst/>
          <a:ahLst/>
          <a:cxnLst/>
          <a:rect l="0" t="0" r="0" b="0"/>
          <a:pathLst>
            <a:path>
              <a:moveTo>
                <a:pt x="382571" y="0"/>
              </a:moveTo>
              <a:lnTo>
                <a:pt x="382571" y="353030"/>
              </a:lnTo>
              <a:lnTo>
                <a:pt x="0" y="353030"/>
              </a:lnTo>
              <a:lnTo>
                <a:pt x="0" y="43737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87CE1D-4C3C-451E-9524-51B07B269B0F}">
      <dsp:nvSpPr>
        <dsp:cNvPr id="0" name=""/>
        <dsp:cNvSpPr/>
      </dsp:nvSpPr>
      <dsp:spPr>
        <a:xfrm>
          <a:off x="4417038" y="3240262"/>
          <a:ext cx="1518447" cy="5215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7201"/>
              </a:lnTo>
              <a:lnTo>
                <a:pt x="1518447" y="437201"/>
              </a:lnTo>
              <a:lnTo>
                <a:pt x="1518447" y="52154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586104-EBF3-4EA8-953B-98E17F5F208C}">
      <dsp:nvSpPr>
        <dsp:cNvPr id="0" name=""/>
        <dsp:cNvSpPr/>
      </dsp:nvSpPr>
      <dsp:spPr>
        <a:xfrm>
          <a:off x="2972488" y="4646898"/>
          <a:ext cx="707864" cy="436986"/>
        </a:xfrm>
        <a:custGeom>
          <a:avLst/>
          <a:gdLst/>
          <a:ahLst/>
          <a:cxnLst/>
          <a:rect l="0" t="0" r="0" b="0"/>
          <a:pathLst>
            <a:path>
              <a:moveTo>
                <a:pt x="707864" y="0"/>
              </a:moveTo>
              <a:lnTo>
                <a:pt x="707864" y="352643"/>
              </a:lnTo>
              <a:lnTo>
                <a:pt x="0" y="352643"/>
              </a:lnTo>
              <a:lnTo>
                <a:pt x="0" y="436986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E6DE59F-5628-4B6D-BC22-FFC1445AAD1C}">
      <dsp:nvSpPr>
        <dsp:cNvPr id="0" name=""/>
        <dsp:cNvSpPr/>
      </dsp:nvSpPr>
      <dsp:spPr>
        <a:xfrm>
          <a:off x="3680352" y="4646898"/>
          <a:ext cx="538056" cy="4369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2643"/>
              </a:lnTo>
              <a:lnTo>
                <a:pt x="538056" y="352643"/>
              </a:lnTo>
              <a:lnTo>
                <a:pt x="538056" y="436986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1317DC-5914-499B-A3D0-5C7B38084E51}">
      <dsp:nvSpPr>
        <dsp:cNvPr id="0" name=""/>
        <dsp:cNvSpPr/>
      </dsp:nvSpPr>
      <dsp:spPr>
        <a:xfrm>
          <a:off x="3680352" y="3240262"/>
          <a:ext cx="736685" cy="508056"/>
        </a:xfrm>
        <a:custGeom>
          <a:avLst/>
          <a:gdLst/>
          <a:ahLst/>
          <a:cxnLst/>
          <a:rect l="0" t="0" r="0" b="0"/>
          <a:pathLst>
            <a:path>
              <a:moveTo>
                <a:pt x="736685" y="0"/>
              </a:moveTo>
              <a:lnTo>
                <a:pt x="736685" y="423713"/>
              </a:lnTo>
              <a:lnTo>
                <a:pt x="0" y="423713"/>
              </a:lnTo>
              <a:lnTo>
                <a:pt x="0" y="508056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32F6F11-C633-4C46-B571-1F72C2806F22}">
      <dsp:nvSpPr>
        <dsp:cNvPr id="0" name=""/>
        <dsp:cNvSpPr/>
      </dsp:nvSpPr>
      <dsp:spPr>
        <a:xfrm>
          <a:off x="4223069" y="2386504"/>
          <a:ext cx="193968" cy="2756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1280"/>
              </a:lnTo>
              <a:lnTo>
                <a:pt x="193968" y="191280"/>
              </a:lnTo>
              <a:lnTo>
                <a:pt x="193968" y="275623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9C889D6-F940-40FE-A245-7E6D95364A32}">
      <dsp:nvSpPr>
        <dsp:cNvPr id="0" name=""/>
        <dsp:cNvSpPr/>
      </dsp:nvSpPr>
      <dsp:spPr>
        <a:xfrm>
          <a:off x="4223069" y="2386504"/>
          <a:ext cx="1451347" cy="2756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1280"/>
              </a:lnTo>
              <a:lnTo>
                <a:pt x="1451347" y="191280"/>
              </a:lnTo>
              <a:lnTo>
                <a:pt x="1451347" y="275623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71DBFB9-9B0B-45CC-B636-0B948F9F6188}">
      <dsp:nvSpPr>
        <dsp:cNvPr id="0" name=""/>
        <dsp:cNvSpPr/>
      </dsp:nvSpPr>
      <dsp:spPr>
        <a:xfrm>
          <a:off x="3191805" y="2386504"/>
          <a:ext cx="1031263" cy="283324"/>
        </a:xfrm>
        <a:custGeom>
          <a:avLst/>
          <a:gdLst/>
          <a:ahLst/>
          <a:cxnLst/>
          <a:rect l="0" t="0" r="0" b="0"/>
          <a:pathLst>
            <a:path>
              <a:moveTo>
                <a:pt x="1031263" y="0"/>
              </a:moveTo>
              <a:lnTo>
                <a:pt x="1031263" y="198981"/>
              </a:lnTo>
              <a:lnTo>
                <a:pt x="0" y="198981"/>
              </a:lnTo>
              <a:lnTo>
                <a:pt x="0" y="283324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7AE6D7-8F67-4237-BA4E-C53636A5F1D5}">
      <dsp:nvSpPr>
        <dsp:cNvPr id="0" name=""/>
        <dsp:cNvSpPr/>
      </dsp:nvSpPr>
      <dsp:spPr>
        <a:xfrm>
          <a:off x="4223069" y="1280083"/>
          <a:ext cx="407387" cy="528285"/>
        </a:xfrm>
        <a:custGeom>
          <a:avLst/>
          <a:gdLst/>
          <a:ahLst/>
          <a:cxnLst/>
          <a:rect l="0" t="0" r="0" b="0"/>
          <a:pathLst>
            <a:path>
              <a:moveTo>
                <a:pt x="407387" y="0"/>
              </a:moveTo>
              <a:lnTo>
                <a:pt x="407387" y="443942"/>
              </a:lnTo>
              <a:lnTo>
                <a:pt x="0" y="443942"/>
              </a:lnTo>
              <a:lnTo>
                <a:pt x="0" y="528285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7CC3A02-9BDF-469E-8E02-5FBF0BA97272}">
      <dsp:nvSpPr>
        <dsp:cNvPr id="0" name=""/>
        <dsp:cNvSpPr/>
      </dsp:nvSpPr>
      <dsp:spPr>
        <a:xfrm>
          <a:off x="1250722" y="380157"/>
          <a:ext cx="6759467" cy="89992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287F44F0-C3EA-430E-A22D-879176D45D20}">
      <dsp:nvSpPr>
        <dsp:cNvPr id="0" name=""/>
        <dsp:cNvSpPr/>
      </dsp:nvSpPr>
      <dsp:spPr>
        <a:xfrm>
          <a:off x="1351883" y="476260"/>
          <a:ext cx="6759467" cy="89992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smtClean="0">
              <a:solidFill>
                <a:srgbClr val="002060"/>
              </a:solidFill>
            </a:rPr>
            <a:t>E214 – Statistical Methods for Engineering</a:t>
          </a:r>
          <a:endParaRPr lang="en-US" sz="2800" b="1" kern="1200" dirty="0">
            <a:solidFill>
              <a:srgbClr val="002060"/>
            </a:solidFill>
          </a:endParaRPr>
        </a:p>
      </dsp:txBody>
      <dsp:txXfrm>
        <a:off x="1378241" y="502618"/>
        <a:ext cx="6706751" cy="847209"/>
      </dsp:txXfrm>
    </dsp:sp>
    <dsp:sp modelId="{3329DA71-D576-4B5D-AC21-638F5D3D2A22}">
      <dsp:nvSpPr>
        <dsp:cNvPr id="0" name=""/>
        <dsp:cNvSpPr/>
      </dsp:nvSpPr>
      <dsp:spPr>
        <a:xfrm>
          <a:off x="3303037" y="1808368"/>
          <a:ext cx="1840063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9D7A3B54-C666-47DC-AA23-A98BF8B9475F}">
      <dsp:nvSpPr>
        <dsp:cNvPr id="0" name=""/>
        <dsp:cNvSpPr/>
      </dsp:nvSpPr>
      <dsp:spPr>
        <a:xfrm>
          <a:off x="3404198" y="1904471"/>
          <a:ext cx="1840063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smtClean="0">
              <a:solidFill>
                <a:schemeClr val="tx1"/>
              </a:solidFill>
            </a:rPr>
            <a:t>Probability and Distributions</a:t>
          </a:r>
          <a:endParaRPr lang="en-US" sz="1600" kern="1200" dirty="0">
            <a:solidFill>
              <a:schemeClr val="tx1"/>
            </a:solidFill>
          </a:endParaRPr>
        </a:p>
      </dsp:txBody>
      <dsp:txXfrm>
        <a:off x="3421131" y="1921404"/>
        <a:ext cx="1806197" cy="544269"/>
      </dsp:txXfrm>
    </dsp:sp>
    <dsp:sp modelId="{C3811229-6B73-4377-A072-11A91DAB4B25}">
      <dsp:nvSpPr>
        <dsp:cNvPr id="0" name=""/>
        <dsp:cNvSpPr/>
      </dsp:nvSpPr>
      <dsp:spPr>
        <a:xfrm>
          <a:off x="2642668" y="2669828"/>
          <a:ext cx="1098275" cy="57044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218EF3C6-5366-48AD-8556-20F7D058C5D7}">
      <dsp:nvSpPr>
        <dsp:cNvPr id="0" name=""/>
        <dsp:cNvSpPr/>
      </dsp:nvSpPr>
      <dsp:spPr>
        <a:xfrm>
          <a:off x="2743829" y="2765931"/>
          <a:ext cx="1098275" cy="57044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Venn Diagram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2760537" y="2782639"/>
        <a:ext cx="1064859" cy="537024"/>
      </dsp:txXfrm>
    </dsp:sp>
    <dsp:sp modelId="{403286F5-B64D-4F9A-9048-E5ABA31C729E}">
      <dsp:nvSpPr>
        <dsp:cNvPr id="0" name=""/>
        <dsp:cNvSpPr/>
      </dsp:nvSpPr>
      <dsp:spPr>
        <a:xfrm>
          <a:off x="5115114" y="2662127"/>
          <a:ext cx="1118605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488F69EB-2488-44DF-B93A-3991642E2E8C}">
      <dsp:nvSpPr>
        <dsp:cNvPr id="0" name=""/>
        <dsp:cNvSpPr/>
      </dsp:nvSpPr>
      <dsp:spPr>
        <a:xfrm>
          <a:off x="5216275" y="2758230"/>
          <a:ext cx="1118605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Probability Distributions</a:t>
          </a:r>
          <a:endParaRPr lang="en-SG" sz="1200" kern="1200" dirty="0">
            <a:solidFill>
              <a:schemeClr val="tx1"/>
            </a:solidFill>
          </a:endParaRPr>
        </a:p>
      </dsp:txBody>
      <dsp:txXfrm>
        <a:off x="5233208" y="2775163"/>
        <a:ext cx="1084739" cy="544269"/>
      </dsp:txXfrm>
    </dsp:sp>
    <dsp:sp modelId="{2C82D3EB-1114-42A1-9C8D-5FDF3CADC053}">
      <dsp:nvSpPr>
        <dsp:cNvPr id="0" name=""/>
        <dsp:cNvSpPr/>
      </dsp:nvSpPr>
      <dsp:spPr>
        <a:xfrm>
          <a:off x="3961813" y="2662127"/>
          <a:ext cx="910449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3D13FE19-0199-41D4-ACC4-986D68C37EF7}">
      <dsp:nvSpPr>
        <dsp:cNvPr id="0" name=""/>
        <dsp:cNvSpPr/>
      </dsp:nvSpPr>
      <dsp:spPr>
        <a:xfrm>
          <a:off x="4062974" y="2758230"/>
          <a:ext cx="910449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Tree Diagram</a:t>
          </a:r>
          <a:endParaRPr lang="en-SG" sz="1200" kern="1200" dirty="0">
            <a:solidFill>
              <a:schemeClr val="tx1"/>
            </a:solidFill>
          </a:endParaRPr>
        </a:p>
      </dsp:txBody>
      <dsp:txXfrm>
        <a:off x="4079907" y="2775163"/>
        <a:ext cx="876583" cy="544269"/>
      </dsp:txXfrm>
    </dsp:sp>
    <dsp:sp modelId="{9A0885A4-A9D5-4064-9D02-5D78314DD7F9}">
      <dsp:nvSpPr>
        <dsp:cNvPr id="0" name=""/>
        <dsp:cNvSpPr/>
      </dsp:nvSpPr>
      <dsp:spPr>
        <a:xfrm>
          <a:off x="3136882" y="3748319"/>
          <a:ext cx="1086940" cy="89857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AB136B9-FC8C-4117-8AC4-4D958FD7A63B}">
      <dsp:nvSpPr>
        <dsp:cNvPr id="0" name=""/>
        <dsp:cNvSpPr/>
      </dsp:nvSpPr>
      <dsp:spPr>
        <a:xfrm>
          <a:off x="3238043" y="3844422"/>
          <a:ext cx="1086940" cy="898578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Discrete Random Variables and Probability Distributions</a:t>
          </a:r>
        </a:p>
      </dsp:txBody>
      <dsp:txXfrm>
        <a:off x="3264361" y="3870740"/>
        <a:ext cx="1034304" cy="845942"/>
      </dsp:txXfrm>
    </dsp:sp>
    <dsp:sp modelId="{A8BD87E6-9CFA-47A0-A21D-195EB0C5A683}">
      <dsp:nvSpPr>
        <dsp:cNvPr id="0" name=""/>
        <dsp:cNvSpPr/>
      </dsp:nvSpPr>
      <dsp:spPr>
        <a:xfrm>
          <a:off x="3763184" y="5083884"/>
          <a:ext cx="910449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C7EC5EBB-DBD4-4EFB-96E4-22A37641AD46}">
      <dsp:nvSpPr>
        <dsp:cNvPr id="0" name=""/>
        <dsp:cNvSpPr/>
      </dsp:nvSpPr>
      <dsp:spPr>
        <a:xfrm>
          <a:off x="3864345" y="5179987"/>
          <a:ext cx="910449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Poisson Distribution</a:t>
          </a:r>
        </a:p>
      </dsp:txBody>
      <dsp:txXfrm>
        <a:off x="3881278" y="5196920"/>
        <a:ext cx="876583" cy="544269"/>
      </dsp:txXfrm>
    </dsp:sp>
    <dsp:sp modelId="{FD74E762-7061-453B-8563-231646A8CAD6}">
      <dsp:nvSpPr>
        <dsp:cNvPr id="0" name=""/>
        <dsp:cNvSpPr/>
      </dsp:nvSpPr>
      <dsp:spPr>
        <a:xfrm>
          <a:off x="2517263" y="5083884"/>
          <a:ext cx="910449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EF51EBBF-2885-4F14-BD60-E693721A84C0}">
      <dsp:nvSpPr>
        <dsp:cNvPr id="0" name=""/>
        <dsp:cNvSpPr/>
      </dsp:nvSpPr>
      <dsp:spPr>
        <a:xfrm>
          <a:off x="2618424" y="5179987"/>
          <a:ext cx="910449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Binomial Distribution</a:t>
          </a:r>
        </a:p>
      </dsp:txBody>
      <dsp:txXfrm>
        <a:off x="2635357" y="5196920"/>
        <a:ext cx="876583" cy="544269"/>
      </dsp:txXfrm>
    </dsp:sp>
    <dsp:sp modelId="{956B3AD0-FA9C-4B65-967C-17B2ADCE839A}">
      <dsp:nvSpPr>
        <dsp:cNvPr id="0" name=""/>
        <dsp:cNvSpPr/>
      </dsp:nvSpPr>
      <dsp:spPr>
        <a:xfrm>
          <a:off x="5361510" y="3761807"/>
          <a:ext cx="1147949" cy="88470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6CAA109A-E3AB-464C-A722-AC6B71DDC443}">
      <dsp:nvSpPr>
        <dsp:cNvPr id="0" name=""/>
        <dsp:cNvSpPr/>
      </dsp:nvSpPr>
      <dsp:spPr>
        <a:xfrm>
          <a:off x="5462671" y="3857910"/>
          <a:ext cx="1147949" cy="884703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Continuous Random Variables and Probability Distributions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5488583" y="3883822"/>
        <a:ext cx="1096125" cy="832879"/>
      </dsp:txXfrm>
    </dsp:sp>
    <dsp:sp modelId="{14BE7DF1-BD5B-4C80-AB45-2F59973AB001}">
      <dsp:nvSpPr>
        <dsp:cNvPr id="0" name=""/>
        <dsp:cNvSpPr/>
      </dsp:nvSpPr>
      <dsp:spPr>
        <a:xfrm>
          <a:off x="5097688" y="5083884"/>
          <a:ext cx="910449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9942E4AF-530A-4037-A160-960FD750484D}">
      <dsp:nvSpPr>
        <dsp:cNvPr id="0" name=""/>
        <dsp:cNvSpPr/>
      </dsp:nvSpPr>
      <dsp:spPr>
        <a:xfrm>
          <a:off x="5198849" y="5179987"/>
          <a:ext cx="910449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Normal Distribution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5215782" y="5196920"/>
        <a:ext cx="876583" cy="544269"/>
      </dsp:txXfrm>
    </dsp:sp>
    <dsp:sp modelId="{57D62B91-CB0C-487F-BFDC-A34FBAB0967F}">
      <dsp:nvSpPr>
        <dsp:cNvPr id="0" name=""/>
        <dsp:cNvSpPr/>
      </dsp:nvSpPr>
      <dsp:spPr>
        <a:xfrm>
          <a:off x="6191213" y="5083884"/>
          <a:ext cx="910449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B0B2DC8E-C2C7-4BD2-AFCD-2E9768585C5D}">
      <dsp:nvSpPr>
        <dsp:cNvPr id="0" name=""/>
        <dsp:cNvSpPr/>
      </dsp:nvSpPr>
      <dsp:spPr>
        <a:xfrm>
          <a:off x="6292374" y="5179987"/>
          <a:ext cx="910449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chemeClr val="tx1"/>
              </a:solidFill>
            </a:rPr>
            <a:t>Exponential Distribution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6309307" y="5196920"/>
        <a:ext cx="876583" cy="544269"/>
      </dsp:txXfrm>
    </dsp:sp>
    <dsp:sp modelId="{6CE6FD6E-52D9-4410-9605-BA96A901AA06}">
      <dsp:nvSpPr>
        <dsp:cNvPr id="0" name=""/>
        <dsp:cNvSpPr/>
      </dsp:nvSpPr>
      <dsp:spPr>
        <a:xfrm>
          <a:off x="954862" y="1797407"/>
          <a:ext cx="2124032" cy="61645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A29C7532-80BF-4D3A-B5AD-2061A567A208}">
      <dsp:nvSpPr>
        <dsp:cNvPr id="0" name=""/>
        <dsp:cNvSpPr/>
      </dsp:nvSpPr>
      <dsp:spPr>
        <a:xfrm>
          <a:off x="1056023" y="1893510"/>
          <a:ext cx="2124032" cy="616454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smtClean="0">
              <a:solidFill>
                <a:schemeClr val="tx1"/>
              </a:solidFill>
            </a:rPr>
            <a:t>Descriptive Statistics</a:t>
          </a:r>
          <a:endParaRPr lang="en-US" sz="1600" kern="1200" dirty="0">
            <a:solidFill>
              <a:schemeClr val="tx1"/>
            </a:solidFill>
          </a:endParaRPr>
        </a:p>
      </dsp:txBody>
      <dsp:txXfrm>
        <a:off x="1074078" y="1911565"/>
        <a:ext cx="2087922" cy="580344"/>
      </dsp:txXfrm>
    </dsp:sp>
    <dsp:sp modelId="{AB330F2E-7A74-4527-BDEC-C9B7B7A93D81}">
      <dsp:nvSpPr>
        <dsp:cNvPr id="0" name=""/>
        <dsp:cNvSpPr/>
      </dsp:nvSpPr>
      <dsp:spPr>
        <a:xfrm>
          <a:off x="1003052" y="2585530"/>
          <a:ext cx="1231027" cy="74569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7EEB1D7A-9B6E-4ACE-A709-E5C3F4D7334A}">
      <dsp:nvSpPr>
        <dsp:cNvPr id="0" name=""/>
        <dsp:cNvSpPr/>
      </dsp:nvSpPr>
      <dsp:spPr>
        <a:xfrm>
          <a:off x="1104213" y="2681633"/>
          <a:ext cx="1231027" cy="74569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smtClean="0">
              <a:solidFill>
                <a:schemeClr val="tx1"/>
              </a:solidFill>
            </a:rPr>
            <a:t>Organise &amp; summarise data collected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1126054" y="2703474"/>
        <a:ext cx="1187345" cy="702008"/>
      </dsp:txXfrm>
    </dsp:sp>
    <dsp:sp modelId="{E66692CA-E5EC-4871-8147-175121861046}">
      <dsp:nvSpPr>
        <dsp:cNvPr id="0" name=""/>
        <dsp:cNvSpPr/>
      </dsp:nvSpPr>
      <dsp:spPr>
        <a:xfrm>
          <a:off x="6631589" y="1808195"/>
          <a:ext cx="2156872" cy="57813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FED077A6-3916-4C81-9200-B6DC9FA40E1F}">
      <dsp:nvSpPr>
        <dsp:cNvPr id="0" name=""/>
        <dsp:cNvSpPr/>
      </dsp:nvSpPr>
      <dsp:spPr>
        <a:xfrm>
          <a:off x="6732750" y="1904298"/>
          <a:ext cx="2156872" cy="57813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smtClean="0">
              <a:solidFill>
                <a:schemeClr val="tx1"/>
              </a:solidFill>
            </a:rPr>
            <a:t>Inferential Statistics</a:t>
          </a:r>
          <a:endParaRPr lang="en-US" sz="1600" kern="1200" dirty="0">
            <a:solidFill>
              <a:schemeClr val="tx1"/>
            </a:solidFill>
          </a:endParaRPr>
        </a:p>
      </dsp:txBody>
      <dsp:txXfrm>
        <a:off x="6749683" y="1921231"/>
        <a:ext cx="2123006" cy="544269"/>
      </dsp:txXfrm>
    </dsp:sp>
    <dsp:sp modelId="{E5CC09D9-C7DF-4153-B42B-4E1BE3FCEA41}">
      <dsp:nvSpPr>
        <dsp:cNvPr id="0" name=""/>
        <dsp:cNvSpPr/>
      </dsp:nvSpPr>
      <dsp:spPr>
        <a:xfrm>
          <a:off x="6641758" y="2651119"/>
          <a:ext cx="1012783" cy="67408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D6DC3AD9-7D21-4628-807E-20AF9A5D95C6}">
      <dsp:nvSpPr>
        <dsp:cNvPr id="0" name=""/>
        <dsp:cNvSpPr/>
      </dsp:nvSpPr>
      <dsp:spPr>
        <a:xfrm>
          <a:off x="6742919" y="2747222"/>
          <a:ext cx="1012783" cy="674088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smtClean="0">
              <a:solidFill>
                <a:schemeClr val="tx1"/>
              </a:solidFill>
            </a:rPr>
            <a:t>Hypothesis Testing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6762662" y="2766965"/>
        <a:ext cx="973297" cy="634602"/>
      </dsp:txXfrm>
    </dsp:sp>
    <dsp:sp modelId="{5B73E72F-CF55-405B-B379-1AF5D0049654}">
      <dsp:nvSpPr>
        <dsp:cNvPr id="0" name=""/>
        <dsp:cNvSpPr/>
      </dsp:nvSpPr>
      <dsp:spPr>
        <a:xfrm>
          <a:off x="7856864" y="2651119"/>
          <a:ext cx="920063" cy="67102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01FDADDF-B09D-44E7-B819-E9E17B1FFD3D}">
      <dsp:nvSpPr>
        <dsp:cNvPr id="0" name=""/>
        <dsp:cNvSpPr/>
      </dsp:nvSpPr>
      <dsp:spPr>
        <a:xfrm>
          <a:off x="7958025" y="2747222"/>
          <a:ext cx="920063" cy="671024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smtClean="0">
              <a:solidFill>
                <a:schemeClr val="tx1"/>
              </a:solidFill>
            </a:rPr>
            <a:t>Parameter Estimation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7977679" y="2766876"/>
        <a:ext cx="880755" cy="6317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BA0008-8FB6-419C-9CB7-CEE4C3BD8CD9}" type="datetimeFigureOut">
              <a:rPr lang="en-SG" smtClean="0"/>
              <a:t>20/11/2017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3331A4-492B-4F9F-898F-8E5426EDFAB4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73993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rite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“X~Exp(</a:t>
                </a:r>
                <a:r>
                  <a:rPr lang="en-US" b="1" i="0" smtClean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𝝀</a:t>
                </a:r>
                <a:r>
                  <a:rPr lang="en-SG" b="1" dirty="0" smtClean="0">
                    <a:solidFill>
                      <a:srgbClr val="FF0000"/>
                    </a:solidFill>
                  </a:rPr>
                  <a:t>)’’ here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3331A4-492B-4F9F-898F-8E5426EDFAB4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35742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b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3331A4-492B-4F9F-898F-8E5426EDFAB4}" type="slidenum">
              <a:rPr lang="en-SG" smtClean="0"/>
              <a:t>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458179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3331A4-492B-4F9F-898F-8E5426EDFAB4}" type="slidenum">
              <a:rPr lang="en-SG" smtClean="0"/>
              <a:t>12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982142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b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3331A4-492B-4F9F-898F-8E5426EDFAB4}" type="slidenum">
              <a:rPr lang="en-SG" smtClean="0"/>
              <a:t>1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628650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b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3331A4-492B-4F9F-898F-8E5426EDFAB4}" type="slidenum">
              <a:rPr lang="en-SG" smtClean="0"/>
              <a:t>1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254645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60F2E4-504E-4C76-814C-B0CB44418F77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811598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/>
              <a:t>Theeee</a:t>
            </a: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324528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51" y="1"/>
            <a:ext cx="9169851" cy="68773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44004" y="1935042"/>
            <a:ext cx="5104098" cy="1360445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5000"/>
              </a:lnSpc>
              <a:spcBef>
                <a:spcPts val="0"/>
              </a:spcBef>
              <a:defRPr sz="55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OVER PAGE</a:t>
            </a:r>
            <a:br>
              <a:rPr lang="en-US" dirty="0" smtClean="0"/>
            </a:br>
            <a:r>
              <a:rPr lang="en-US" dirty="0" smtClean="0"/>
              <a:t>TEMPLATE</a:t>
            </a:r>
            <a:endParaRPr lang="en-US" dirty="0"/>
          </a:p>
        </p:txBody>
      </p:sp>
      <p:pic>
        <p:nvPicPr>
          <p:cNvPr id="3" name="Picture 2" descr="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411" y="462074"/>
            <a:ext cx="1248980" cy="404131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044004" y="3295487"/>
            <a:ext cx="5104098" cy="498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 smtClean="0"/>
              <a:t>Sub header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0" y="4648200"/>
            <a:ext cx="2159000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 smtClean="0"/>
              <a:t>Your department</a:t>
            </a:r>
            <a:endParaRPr lang="en-GB" dirty="0"/>
          </a:p>
        </p:txBody>
      </p:sp>
      <p:pic>
        <p:nvPicPr>
          <p:cNvPr id="10242" name="Picture 2" descr="C:\Documents and Settings\xinjie\Desktop\RPSG Stuffs\Letterheads_hires\letterhead_logos.png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62560" y="6207760"/>
            <a:ext cx="4715969" cy="505426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89" y="4411579"/>
            <a:ext cx="2513411" cy="246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53543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CFDD7-FFE4-40CC-8333-FE2320E4DF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3622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41949-ACB7-4DE4-9C3E-6E796C5892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8712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78090-328F-4E09-8DA6-7970B2F27C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22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0010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098E4-7E67-4A70-9FEE-FEAB10812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8927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01790C8-DADC-492C-B1C0-EE290D9F93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0068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66F3B82-BA8E-498E-B9BD-16E23817B5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934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3962400" y="6172200"/>
            <a:ext cx="1066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(</a:t>
            </a:r>
            <a:fld id="{5E52A91F-52CC-4CC7-A474-9C33E7D03409}" type="slidenum">
              <a:rPr lang="en-US"/>
              <a:pPr>
                <a:defRPr/>
              </a:pPr>
              <a:t>‹#›</a:t>
            </a:fld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72349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ntitled-1-0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" y="19845"/>
            <a:ext cx="9143391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0415" y="2540256"/>
            <a:ext cx="5104098" cy="2018718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 marL="0" algn="l">
              <a:lnSpc>
                <a:spcPts val="4200"/>
              </a:lnSpc>
              <a:spcBef>
                <a:spcPts val="0"/>
              </a:spcBef>
              <a:defRPr sz="4300" baseline="0">
                <a:solidFill>
                  <a:srgbClr val="6DB310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CHAPTER DIVI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507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aseline="0">
                <a:latin typeface="Arial"/>
                <a:cs typeface="Arial"/>
              </a:defRPr>
            </a:lvl1pPr>
          </a:lstStyle>
          <a:p>
            <a:r>
              <a:rPr lang="en-US" dirty="0" smtClean="0"/>
              <a:t>Header C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513481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5844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Chart Placeholder 9"/>
          <p:cNvSpPr>
            <a:spLocks noGrp="1"/>
          </p:cNvSpPr>
          <p:nvPr>
            <p:ph type="chart" sz="quarter" idx="14"/>
          </p:nvPr>
        </p:nvSpPr>
        <p:spPr>
          <a:xfrm>
            <a:off x="4927600" y="962526"/>
            <a:ext cx="3558606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24910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4876800" y="962526"/>
            <a:ext cx="36099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1066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8" name="Content Placeholder 5"/>
          <p:cNvSpPr>
            <a:spLocks noGrp="1"/>
          </p:cNvSpPr>
          <p:nvPr>
            <p:ph sz="quarter" idx="13"/>
          </p:nvPr>
        </p:nvSpPr>
        <p:spPr>
          <a:xfrm>
            <a:off x="665163" y="962526"/>
            <a:ext cx="4071937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742950" indent="-285750">
              <a:buFont typeface="Arial" pitchFamily="34" charset="0"/>
              <a:buChar char="•"/>
              <a:defRPr sz="2000"/>
            </a:lvl2pPr>
            <a:lvl3pPr>
              <a:defRPr sz="2000"/>
            </a:lvl3pPr>
            <a:lvl4pPr marL="1600200" indent="-228600">
              <a:buFont typeface="Arial" pitchFamily="34" charset="0"/>
              <a:buChar char="•"/>
              <a:defRPr sz="2000"/>
            </a:lvl4pPr>
            <a:lvl5pPr marL="2057400" indent="-228600">
              <a:buFont typeface="Arial" pitchFamily="34" charset="0"/>
              <a:buChar char="•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Table Placeholder 8"/>
          <p:cNvSpPr>
            <a:spLocks noGrp="1"/>
          </p:cNvSpPr>
          <p:nvPr>
            <p:ph type="tbl" sz="quarter" idx="14"/>
          </p:nvPr>
        </p:nvSpPr>
        <p:spPr>
          <a:xfrm>
            <a:off x="4851400" y="962526"/>
            <a:ext cx="3635375" cy="522170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endParaRPr lang="en-GB"/>
          </a:p>
        </p:txBody>
      </p:sp>
      <p:sp>
        <p:nvSpPr>
          <p:cNvPr id="10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2130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4528" y="6246038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13528" y="624603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767FADE-2612-3649-B495-F644A23F288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76"/>
          <a:stretch/>
        </p:blipFill>
        <p:spPr>
          <a:xfrm>
            <a:off x="8142438" y="462074"/>
            <a:ext cx="343768" cy="404131"/>
          </a:xfrm>
          <a:prstGeom prst="rect">
            <a:avLst/>
          </a:prstGeom>
        </p:spPr>
      </p:pic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65610" y="962526"/>
            <a:ext cx="7820596" cy="522170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665163" y="261543"/>
            <a:ext cx="6211928" cy="6045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mtClean="0"/>
              <a:t>Header Copy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 flipV="1">
            <a:off x="665610" y="903296"/>
            <a:ext cx="7781518" cy="1097"/>
          </a:xfrm>
          <a:prstGeom prst="line">
            <a:avLst/>
          </a:prstGeom>
          <a:ln w="31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96810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514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SG"/>
          </a:p>
        </p:txBody>
      </p:sp>
      <p:pic>
        <p:nvPicPr>
          <p:cNvPr id="5" name="Picture 9" descr="RP Logo 351x107x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294438"/>
            <a:ext cx="184785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 userDrawn="1"/>
        </p:nvSpPr>
        <p:spPr>
          <a:xfrm>
            <a:off x="571500" y="6357938"/>
            <a:ext cx="6429375" cy="33813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14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OOL OF </a:t>
            </a:r>
            <a:r>
              <a:rPr lang="en-US" sz="16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sz="14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GINEERING</a:t>
            </a:r>
            <a:r>
              <a:rPr lang="en-US" sz="14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  </a:t>
            </a:r>
            <a:r>
              <a:rPr lang="en-US" sz="16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sz="14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11 – </a:t>
            </a:r>
            <a:r>
              <a:rPr lang="en-US" sz="16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r>
              <a:rPr lang="en-US" sz="14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ERATIONS </a:t>
            </a:r>
            <a:r>
              <a:rPr lang="en-US" sz="16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</a:t>
            </a:r>
            <a:r>
              <a:rPr lang="en-US" sz="14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ANNING II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779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RP Logo 351x107x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6215063"/>
            <a:ext cx="18478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80010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142984"/>
            <a:ext cx="8001000" cy="4953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85860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1932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file/d/0B0VVo-P5cYtqTV9TY0ljazFsaVU/edit?usp=sharing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31460" y="1990893"/>
            <a:ext cx="7533068" cy="1390256"/>
          </a:xfrm>
        </p:spPr>
        <p:txBody>
          <a:bodyPr>
            <a:noAutofit/>
          </a:bodyPr>
          <a:lstStyle/>
          <a:p>
            <a:r>
              <a:rPr lang="en-US" sz="3900" dirty="0" smtClean="0">
                <a:solidFill>
                  <a:schemeClr val="tx1"/>
                </a:solidFill>
              </a:rPr>
              <a:t>Lesson 06 </a:t>
            </a:r>
            <a:r>
              <a:rPr lang="en-US" sz="3900" dirty="0" smtClean="0"/>
              <a:t/>
            </a:r>
            <a:br>
              <a:rPr lang="en-US" sz="3900" dirty="0" smtClean="0"/>
            </a:br>
            <a:r>
              <a:rPr lang="en-SG" sz="3900" dirty="0" smtClean="0"/>
              <a:t>Exponential Distribution</a:t>
            </a:r>
            <a:r>
              <a:rPr lang="en-SG" sz="4400" dirty="0" smtClean="0"/>
              <a:t/>
            </a:r>
            <a:br>
              <a:rPr lang="en-SG" sz="4400" dirty="0" smtClean="0"/>
            </a:br>
            <a:r>
              <a:rPr lang="en-US" sz="3200" dirty="0"/>
              <a:t>Concepts</a:t>
            </a:r>
            <a:r>
              <a:rPr lang="en-SG" sz="4400" dirty="0" smtClean="0"/>
              <a:t/>
            </a:r>
            <a:br>
              <a:rPr lang="en-SG" sz="4400" dirty="0" smtClean="0"/>
            </a:br>
            <a:endParaRPr lang="en-US" sz="4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31460" y="3687083"/>
            <a:ext cx="7888981" cy="837759"/>
          </a:xfrm>
          <a:prstGeom prst="rect">
            <a:avLst/>
          </a:prstGeom>
        </p:spPr>
        <p:txBody>
          <a:bodyPr anchor="t" anchorCtr="0">
            <a:noAutofit/>
          </a:bodyPr>
          <a:lstStyle>
            <a:lvl1pPr marL="0" algn="l" defTabSz="457200" rtl="0" eaLnBrk="1" latinLnBrk="0" hangingPunct="1">
              <a:lnSpc>
                <a:spcPts val="5000"/>
              </a:lnSpc>
              <a:spcBef>
                <a:spcPts val="0"/>
              </a:spcBef>
              <a:buNone/>
              <a:defRPr sz="5500" kern="1200" baseline="0">
                <a:solidFill>
                  <a:srgbClr val="6DB310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000" dirty="0" smtClean="0">
                <a:solidFill>
                  <a:schemeClr val="tx1"/>
                </a:solidFill>
              </a:rPr>
              <a:t>E214 – Statistical Methods for Engineering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9673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6758" y="305787"/>
            <a:ext cx="8174038" cy="60459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onential Distribution: PDF and CDF Curve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2" y="1615440"/>
            <a:ext cx="4317206" cy="3733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759" y="1615440"/>
            <a:ext cx="4343368" cy="3733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763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2" y="1"/>
            <a:ext cx="7905631" cy="8661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ean, Variance and Standard Deviation of an Exponential Random Variable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665610" y="1149873"/>
                <a:ext cx="7781518" cy="5708127"/>
              </a:xfrm>
            </p:spPr>
            <p:txBody>
              <a:bodyPr/>
              <a:lstStyle/>
              <a:p>
                <a:pPr algn="just"/>
                <a:r>
                  <a:rPr lang="en-US" dirty="0" smtClean="0"/>
                  <a:t>We write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“</a:t>
                </a:r>
                <a:r>
                  <a:rPr lang="en-US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Exp(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𝝀</m:t>
                    </m:r>
                  </m:oMath>
                </a14:m>
                <a:r>
                  <a:rPr lang="en-SG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SG" b="1" dirty="0" smtClean="0">
                    <a:solidFill>
                      <a:srgbClr val="FF0000"/>
                    </a:solidFill>
                  </a:rPr>
                  <a:t>’’ </a:t>
                </a:r>
                <a:r>
                  <a:rPr lang="en-SG" dirty="0" smtClean="0"/>
                  <a:t>to denote that “</a:t>
                </a:r>
                <a:r>
                  <a:rPr lang="en-SG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SG" dirty="0" smtClean="0"/>
                  <a:t> follows an exponential distribution with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r>
                  <a:rPr lang="en-SG" dirty="0" smtClean="0"/>
                  <a:t>”, where</a:t>
                </a:r>
              </a:p>
              <a:p>
                <a:pPr marL="0" indent="0" algn="just">
                  <a:buNone/>
                  <a:tabLst>
                    <a:tab pos="363538" algn="l"/>
                  </a:tabLst>
                </a:pPr>
                <a:r>
                  <a:rPr lang="en-US" dirty="0">
                    <a:ea typeface="Cambria Math"/>
                  </a:rPr>
                  <a:t> </a:t>
                </a:r>
                <a:r>
                  <a:rPr lang="en-US" dirty="0" smtClean="0">
                    <a:ea typeface="Cambria Math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r>
                  <a:rPr lang="en-SG" dirty="0" smtClean="0"/>
                  <a:t> = mean number of occurrences of the event 				</a:t>
                </a:r>
                <a:r>
                  <a:rPr lang="en-SG" dirty="0"/>
                  <a:t> </a:t>
                </a:r>
                <a:r>
                  <a:rPr lang="en-SG" dirty="0" smtClean="0"/>
                  <a:t>    </a:t>
                </a:r>
                <a:r>
                  <a:rPr lang="en-SG" b="1" u="sng" dirty="0" smtClean="0">
                    <a:solidFill>
                      <a:srgbClr val="FF0000"/>
                    </a:solidFill>
                  </a:rPr>
                  <a:t>per unit time </a:t>
                </a:r>
              </a:p>
              <a:p>
                <a:pPr algn="just"/>
                <a:r>
                  <a:rPr lang="en-US" dirty="0" smtClean="0">
                    <a:solidFill>
                      <a:srgbClr val="FF0000"/>
                    </a:solidFill>
                  </a:rPr>
                  <a:t>Mean of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, </a:t>
                </a:r>
                <a:r>
                  <a:rPr 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(</a:t>
                </a:r>
                <a:r>
                  <a:rPr lang="en-US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endParaRPr lang="en-SG" dirty="0" smtClean="0"/>
              </a:p>
              <a:p>
                <a:pPr algn="just"/>
                <a:r>
                  <a:rPr lang="en-US" dirty="0" smtClean="0">
                    <a:solidFill>
                      <a:srgbClr val="FF0000"/>
                    </a:solidFill>
                  </a:rPr>
                  <a:t>Variance of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, </a:t>
                </a:r>
                <a:r>
                  <a:rPr lang="en-US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</a:t>
                </a:r>
                <a:r>
                  <a:rPr 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SG" dirty="0" smtClean="0"/>
              </a:p>
              <a:p>
                <a:pPr algn="just"/>
                <a:r>
                  <a:rPr lang="en-US" dirty="0" smtClean="0">
                    <a:solidFill>
                      <a:srgbClr val="FF0000"/>
                    </a:solidFill>
                  </a:rPr>
                  <a:t>Standard deviation of </a:t>
                </a:r>
                <a:r>
                  <a:rPr lang="en-US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endParaRPr lang="en-SG" dirty="0" smtClean="0"/>
              </a:p>
              <a:p>
                <a:pPr algn="just"/>
                <a:endParaRPr lang="en-SG" dirty="0"/>
              </a:p>
              <a:p>
                <a:pPr algn="just"/>
                <a:endParaRPr lang="en-SG" dirty="0" smtClean="0"/>
              </a:p>
              <a:p>
                <a:pPr algn="just"/>
                <a:r>
                  <a:rPr lang="en-SG" dirty="0" smtClean="0"/>
                  <a:t>From the above, it can be observed that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/>
                      </a:rPr>
                      <m:t>Var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/>
                              </a:rPr>
                              <m:t>E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 algn="just"/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665610" y="1149873"/>
                <a:ext cx="7781518" cy="5708127"/>
              </a:xfrm>
              <a:blipFill rotWithShape="0">
                <a:blip r:embed="rId2"/>
                <a:stretch>
                  <a:fillRect l="-1018" t="-855" r="-117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2931886" y="4530568"/>
            <a:ext cx="3570514" cy="1008667"/>
            <a:chOff x="2931886" y="4530568"/>
            <a:chExt cx="3570514" cy="1008667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4700518" y="4530568"/>
              <a:ext cx="0" cy="3657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2931886" y="4892904"/>
              <a:ext cx="35705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The subscript “x” is used to mean “standard deviation of X”</a:t>
              </a:r>
              <a:endParaRPr lang="en-SG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748214" y="6492875"/>
            <a:ext cx="395785" cy="365125"/>
          </a:xfrm>
        </p:spPr>
        <p:txBody>
          <a:bodyPr/>
          <a:lstStyle/>
          <a:p>
            <a:r>
              <a:rPr lang="en-US" dirty="0" smtClean="0"/>
              <a:t>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15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ing Exponential Probabilities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665163" y="961188"/>
                <a:ext cx="7781518" cy="5134811"/>
              </a:xfrm>
            </p:spPr>
            <p:txBody>
              <a:bodyPr/>
              <a:lstStyle/>
              <a:p>
                <a:r>
                  <a:rPr lang="en-US" dirty="0" smtClean="0"/>
                  <a:t>We can either use the Excel function, EXPON.DIST or the CDF formula to calculate the probability values. </a:t>
                </a:r>
              </a:p>
              <a:p>
                <a:r>
                  <a:rPr lang="en-US" dirty="0" smtClean="0">
                    <a:solidFill>
                      <a:schemeClr val="tx1"/>
                    </a:solidFill>
                  </a:rPr>
                  <a:t>If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X~Exp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𝜆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i="1" dirty="0" smtClean="0">
                    <a:solidFill>
                      <a:schemeClr val="tx1"/>
                    </a:solidFill>
                    <a:latin typeface="Cambria Math"/>
                    <a:ea typeface="Cambria Math"/>
                  </a:rPr>
                  <a:t>,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𝑿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e>
                    </m:d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𝐄𝐗𝐏𝐎𝐍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𝐃𝐈𝐒𝐓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b="1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		     or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sup>
                    </m:s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r>
                  <a:rPr lang="en-US" b="1" u="sng" dirty="0" smtClean="0"/>
                  <a:t>Some useful results</a:t>
                </a:r>
              </a:p>
              <a:p>
                <a:pPr marL="514350" indent="-514350">
                  <a:buAutoNum type="romanLcParenBoth"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P(</a:t>
                </a:r>
                <a:r>
                  <a:rPr lang="en-US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𝐚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=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𝟏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−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𝐄𝐗𝐏𝐎𝐍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𝐃𝐈𝐒𝐓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𝐚</m:t>
                        </m:r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l-GR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b="1" dirty="0" smtClean="0">
                  <a:solidFill>
                    <a:srgbClr val="FF0000"/>
                  </a:solidFill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			   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sup>
                    </m:sSup>
                  </m:oMath>
                </a14:m>
                <a:endParaRPr lang="en-SG" b="1" dirty="0" smtClean="0">
                  <a:solidFill>
                    <a:srgbClr val="FF0000"/>
                  </a:solidFill>
                </a:endParaRPr>
              </a:p>
              <a:p>
                <a:pPr marL="514350" indent="-514350">
                  <a:buAutoNum type="romanLcParenBoth" startAt="2"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P(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𝒂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𝒃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b="1" i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𝐄𝐗𝐏𝐎𝐍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𝐃𝐈𝐒𝐓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𝒃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 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𝝀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𝐄𝐗𝐏𝐎𝐍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𝐃𝐈𝐒𝐓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𝒂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𝝀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SG" b="1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FF0000"/>
                    </a:solidFill>
                  </a:rPr>
                  <a:t>	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</m:sup>
                    </m:sSup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𝒃</m:t>
                        </m:r>
                      </m:sup>
                    </m:sSup>
                  </m:oMath>
                </a14:m>
                <a:endParaRPr lang="en-SG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665163" y="961188"/>
                <a:ext cx="7781518" cy="5134811"/>
              </a:xfrm>
              <a:blipFill rotWithShape="0">
                <a:blip r:embed="rId3"/>
                <a:stretch>
                  <a:fillRect l="-1018" t="-831" r="-211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748214" y="6492875"/>
            <a:ext cx="395785" cy="365125"/>
          </a:xfrm>
        </p:spPr>
        <p:txBody>
          <a:bodyPr/>
          <a:lstStyle/>
          <a:p>
            <a:r>
              <a:rPr lang="en-US" dirty="0" smtClean="0"/>
              <a:t>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34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5462" y="1"/>
            <a:ext cx="7419326" cy="8661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onential Distribution: </a:t>
            </a:r>
            <a:r>
              <a:rPr lang="en-US" i="1" dirty="0" err="1" smtClean="0"/>
              <a:t>Memorylessness</a:t>
            </a:r>
            <a:r>
              <a:rPr lang="en-US" i="1" dirty="0" smtClean="0"/>
              <a:t> Property 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1559" y="2798160"/>
            <a:ext cx="4290934" cy="3347807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1" i="0" u="sng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eliability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 The amount of time a component has been in service has no effect on the amount of time until it fail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1" i="0" u="sng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ter-event times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 The amount of time since the last event contains no information about the amount of time until the next event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1" i="0" u="sng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rvice times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 The amount of remaining service time is independent of the amount of service time elapsed so far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450975" y="1616440"/>
            <a:ext cx="51700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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40080" y="1143000"/>
            <a:ext cx="80467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tabLst>
                <a:tab pos="342900" algn="l"/>
              </a:tabLst>
            </a:pPr>
            <a:r>
              <a:rPr lang="en-US" sz="20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moryless Property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093871" y="2059496"/>
            <a:ext cx="54970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r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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479137" y="2798160"/>
            <a:ext cx="4551648" cy="3662007"/>
            <a:chOff x="4447238" y="2798160"/>
            <a:chExt cx="4551648" cy="3662007"/>
          </a:xfrm>
        </p:grpSpPr>
        <p:grpSp>
          <p:nvGrpSpPr>
            <p:cNvPr id="3" name="Group 2"/>
            <p:cNvGrpSpPr/>
            <p:nvPr/>
          </p:nvGrpSpPr>
          <p:grpSpPr>
            <a:xfrm>
              <a:off x="4447238" y="2798160"/>
              <a:ext cx="4551648" cy="3662007"/>
              <a:chOff x="4530808" y="2584031"/>
              <a:chExt cx="4551648" cy="3662007"/>
            </a:xfrm>
          </p:grpSpPr>
          <p:pic>
            <p:nvPicPr>
              <p:cNvPr id="4098" name="Picture 2" descr="C:\Users\ji_aidong\Desktop\Untitled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30808" y="2584031"/>
                <a:ext cx="4551648" cy="3662007"/>
              </a:xfrm>
              <a:prstGeom prst="rect">
                <a:avLst/>
              </a:prstGeom>
              <a:noFill/>
              <a:ln w="3175">
                <a:solidFill>
                  <a:schemeClr val="accent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9" name="Group 8"/>
              <p:cNvGrpSpPr/>
              <p:nvPr/>
            </p:nvGrpSpPr>
            <p:grpSpPr>
              <a:xfrm>
                <a:off x="6972300" y="3868615"/>
                <a:ext cx="2110156" cy="1267000"/>
                <a:chOff x="6796454" y="2601615"/>
                <a:chExt cx="2110156" cy="1267000"/>
              </a:xfrm>
            </p:grpSpPr>
            <p:pic>
              <p:nvPicPr>
                <p:cNvPr id="12" name="Picture 11"/>
                <p:cNvPicPr/>
                <p:nvPr/>
              </p:nvPicPr>
              <p:blipFill rotWithShape="1">
                <a:blip r:embed="rId4"/>
                <a:srcRect l="4575" r="2704"/>
                <a:stretch/>
              </p:blipFill>
              <p:spPr>
                <a:xfrm>
                  <a:off x="6796454" y="2601615"/>
                  <a:ext cx="2110156" cy="1267000"/>
                </a:xfrm>
                <a:prstGeom prst="rect">
                  <a:avLst/>
                </a:prstGeom>
              </p:spPr>
            </p:pic>
            <p:sp>
              <p:nvSpPr>
                <p:cNvPr id="11" name="TextBox 10"/>
                <p:cNvSpPr txBox="1"/>
                <p:nvPr/>
              </p:nvSpPr>
              <p:spPr>
                <a:xfrm>
                  <a:off x="6833008" y="3367456"/>
                  <a:ext cx="180802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b="1" i="1" dirty="0" smtClean="0">
                      <a:solidFill>
                        <a:srgbClr val="00B0F0"/>
                      </a:solidFill>
                    </a:rPr>
                    <a:t>s</a:t>
                  </a:r>
                  <a:endParaRPr lang="en-SG" sz="1200" b="1" i="1" dirty="0">
                    <a:solidFill>
                      <a:srgbClr val="00B0F0"/>
                    </a:solidFill>
                  </a:endParaRPr>
                </a:p>
              </p:txBody>
            </p:sp>
          </p:grpSp>
        </p:grpSp>
        <p:sp>
          <p:nvSpPr>
            <p:cNvPr id="7" name="TextBox 6"/>
            <p:cNvSpPr txBox="1"/>
            <p:nvPr/>
          </p:nvSpPr>
          <p:spPr>
            <a:xfrm>
              <a:off x="6841550" y="3936665"/>
              <a:ext cx="2083375" cy="138499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llustration of the </a:t>
              </a:r>
              <a:r>
                <a:rPr lang="en-US" sz="1200" dirty="0" err="1" smtClean="0"/>
                <a:t>memoryless</a:t>
              </a:r>
              <a:r>
                <a:rPr lang="en-US" sz="1200" dirty="0" smtClean="0"/>
                <a:t> property of the exponential distribution. The part of the probability density function beyond s is a scaled version of the whole probability density function </a:t>
              </a:r>
              <a:endParaRPr lang="en-SG" sz="1200" dirty="0"/>
            </a:p>
          </p:txBody>
        </p:sp>
      </p:grpSp>
      <p:sp>
        <p:nvSpPr>
          <p:cNvPr id="1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748214" y="6492875"/>
            <a:ext cx="395785" cy="365125"/>
          </a:xfrm>
        </p:spPr>
        <p:txBody>
          <a:bodyPr/>
          <a:lstStyle/>
          <a:p>
            <a:r>
              <a:rPr lang="en-US" dirty="0" smtClean="0"/>
              <a:t>2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95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5462" y="1"/>
            <a:ext cx="7419326" cy="8661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onential Distribution: </a:t>
            </a:r>
            <a:r>
              <a:rPr lang="en-US" i="1" dirty="0" err="1" smtClean="0"/>
              <a:t>Memorylessness</a:t>
            </a:r>
            <a:r>
              <a:rPr lang="en-US" i="1" dirty="0" smtClean="0"/>
              <a:t> Property 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093870" y="2798160"/>
            <a:ext cx="7185605" cy="3347807"/>
          </a:xfrm>
          <a:prstGeom prst="rect">
            <a:avLst/>
          </a:prstGeom>
        </p:spPr>
        <p:txBody>
          <a:bodyPr/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Proof: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2400" kern="0" dirty="0"/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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|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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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∩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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/ P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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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 / P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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l-GR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(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l-GR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l-GR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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450975" y="1616440"/>
            <a:ext cx="51700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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40080" y="1143000"/>
            <a:ext cx="80467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tabLst>
                <a:tab pos="342900" algn="l"/>
              </a:tabLst>
            </a:pPr>
            <a:r>
              <a:rPr lang="en-US" sz="20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moryless Property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093871" y="2059496"/>
            <a:ext cx="54970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	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r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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409646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610" y="0"/>
            <a:ext cx="7607952" cy="706479"/>
          </a:xfrm>
        </p:spPr>
        <p:txBody>
          <a:bodyPr>
            <a:noAutofit/>
          </a:bodyPr>
          <a:lstStyle/>
          <a:p>
            <a:r>
              <a:rPr lang="en-US" sz="2800" dirty="0" smtClean="0"/>
              <a:t>Differences Between the Poisson and the Exponential Distributions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348343" y="961187"/>
            <a:ext cx="8098785" cy="3841749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dirty="0" smtClean="0"/>
              <a:t>The Poisson </a:t>
            </a:r>
            <a:r>
              <a:rPr lang="en-US" dirty="0"/>
              <a:t>distribution models the number of </a:t>
            </a:r>
            <a:r>
              <a:rPr lang="en-US" dirty="0" smtClean="0"/>
              <a:t>occurrences of an event </a:t>
            </a:r>
            <a:r>
              <a:rPr lang="en-US" dirty="0"/>
              <a:t>during </a:t>
            </a:r>
            <a:r>
              <a:rPr lang="en-US" dirty="0" smtClean="0"/>
              <a:t>a specified time or space interval</a:t>
            </a:r>
            <a:r>
              <a:rPr lang="en-US" dirty="0"/>
              <a:t>, </a:t>
            </a:r>
            <a:r>
              <a:rPr lang="en-US" dirty="0" smtClean="0"/>
              <a:t>while the exponential </a:t>
            </a:r>
            <a:r>
              <a:rPr lang="en-US" dirty="0"/>
              <a:t>distribution models </a:t>
            </a:r>
            <a:r>
              <a:rPr lang="en-US" dirty="0" smtClean="0"/>
              <a:t>the length of time or space interval between </a:t>
            </a:r>
            <a:r>
              <a:rPr lang="en-US" dirty="0"/>
              <a:t>any two successive </a:t>
            </a:r>
            <a:r>
              <a:rPr lang="en-US" dirty="0" smtClean="0"/>
              <a:t>event occurrences.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Poisson </a:t>
            </a:r>
            <a:r>
              <a:rPr lang="en-US" dirty="0"/>
              <a:t>distribution is a discrete probability distribution, while </a:t>
            </a:r>
            <a:r>
              <a:rPr lang="en-US" dirty="0" smtClean="0"/>
              <a:t>the exponential </a:t>
            </a:r>
            <a:r>
              <a:rPr lang="en-US" dirty="0"/>
              <a:t>distribution is a continuous distribution.</a:t>
            </a:r>
            <a:endParaRPr lang="en-SG" dirty="0"/>
          </a:p>
          <a:p>
            <a:pPr>
              <a:spcBef>
                <a:spcPts val="1200"/>
              </a:spcBef>
            </a:pPr>
            <a:r>
              <a:rPr lang="en-GB" dirty="0" smtClean="0"/>
              <a:t>Note: Although </a:t>
            </a:r>
            <a:r>
              <a:rPr lang="en-GB" dirty="0"/>
              <a:t>there is one parameter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GB" dirty="0"/>
              <a:t>, in </a:t>
            </a:r>
            <a:r>
              <a:rPr lang="en-GB" dirty="0" smtClean="0"/>
              <a:t>both the </a:t>
            </a:r>
            <a:r>
              <a:rPr lang="en-GB" dirty="0"/>
              <a:t>Poisson and </a:t>
            </a:r>
            <a:r>
              <a:rPr lang="en-GB" dirty="0" smtClean="0"/>
              <a:t>the exponential </a:t>
            </a:r>
            <a:r>
              <a:rPr lang="en-GB" dirty="0"/>
              <a:t>distributions</a:t>
            </a:r>
            <a:r>
              <a:rPr lang="en-GB" dirty="0" smtClean="0"/>
              <a:t>, they have different meanings as follows:</a:t>
            </a:r>
            <a:endParaRPr lang="en-SG" dirty="0"/>
          </a:p>
          <a:p>
            <a:pPr lvl="1">
              <a:spcBef>
                <a:spcPts val="1200"/>
              </a:spcBef>
              <a:buFont typeface="Wingdings" pitchFamily="2" charset="2"/>
              <a:buChar char="Ø"/>
            </a:pPr>
            <a:r>
              <a:rPr lang="en-GB" dirty="0"/>
              <a:t>In the Poisson distribution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GB" dirty="0" smtClean="0"/>
              <a:t> </a:t>
            </a:r>
            <a:r>
              <a:rPr lang="en-GB" dirty="0"/>
              <a:t>is the </a:t>
            </a:r>
            <a:r>
              <a:rPr lang="en-GB" dirty="0" smtClean="0"/>
              <a:t>mean </a:t>
            </a:r>
            <a:r>
              <a:rPr lang="en-GB" dirty="0"/>
              <a:t>number of occurrences within </a:t>
            </a:r>
            <a:r>
              <a:rPr lang="en-GB" b="1" u="sng" dirty="0"/>
              <a:t>a given  time </a:t>
            </a:r>
            <a:r>
              <a:rPr lang="en-GB" b="1" u="sng" dirty="0" smtClean="0"/>
              <a:t>interval</a:t>
            </a:r>
            <a:endParaRPr lang="en-SG" dirty="0"/>
          </a:p>
          <a:p>
            <a:pPr lvl="1">
              <a:spcBef>
                <a:spcPts val="1200"/>
              </a:spcBef>
              <a:buFont typeface="Wingdings" pitchFamily="2" charset="2"/>
              <a:buChar char="Ø"/>
            </a:pPr>
            <a:r>
              <a:rPr lang="en-GB" dirty="0" smtClean="0"/>
              <a:t>In </a:t>
            </a:r>
            <a:r>
              <a:rPr lang="en-GB" dirty="0"/>
              <a:t>the exponential distribution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GB" dirty="0" smtClean="0"/>
              <a:t> </a:t>
            </a:r>
            <a:r>
              <a:rPr lang="en-GB" dirty="0"/>
              <a:t>is the </a:t>
            </a:r>
            <a:r>
              <a:rPr lang="en-GB" dirty="0" smtClean="0"/>
              <a:t>mean </a:t>
            </a:r>
            <a:r>
              <a:rPr lang="en-GB" dirty="0"/>
              <a:t>number of occurrences </a:t>
            </a:r>
            <a:r>
              <a:rPr lang="en-GB" b="1" u="sng" dirty="0"/>
              <a:t>per unit </a:t>
            </a:r>
            <a:r>
              <a:rPr lang="en-GB" b="1" u="sng" dirty="0" smtClean="0"/>
              <a:t>time.</a:t>
            </a:r>
            <a:r>
              <a:rPr lang="en-GB" dirty="0" smtClean="0"/>
              <a:t> 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69423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610" y="0"/>
            <a:ext cx="7607952" cy="706479"/>
          </a:xfrm>
        </p:spPr>
        <p:txBody>
          <a:bodyPr>
            <a:noAutofit/>
          </a:bodyPr>
          <a:lstStyle/>
          <a:p>
            <a:r>
              <a:rPr lang="en-US" sz="2800" dirty="0" smtClean="0"/>
              <a:t>Differences Between the Poisson and the Exponential Distributions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5458936"/>
                  </p:ext>
                </p:extLst>
              </p:nvPr>
            </p:nvGraphicFramePr>
            <p:xfrm>
              <a:off x="791307" y="1199766"/>
              <a:ext cx="7482255" cy="431095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15265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86699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20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oisson Distribution</a:t>
                          </a:r>
                          <a:endParaRPr lang="en-SG" sz="2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20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xponential Distribution</a:t>
                          </a:r>
                          <a:endParaRPr lang="en-SG" sz="2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odels the number of event occurrences during a specified time or space interval</a:t>
                          </a:r>
                          <a:endParaRPr lang="en-SG" sz="1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odels time</a:t>
                          </a:r>
                          <a:r>
                            <a:rPr lang="en-US" sz="1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or space interval</a:t>
                          </a:r>
                          <a:r>
                            <a:rPr lang="en-US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between any two successive occurrences</a:t>
                          </a:r>
                          <a:r>
                            <a:rPr lang="en-US" sz="1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of an event</a:t>
                          </a:r>
                          <a:endParaRPr lang="en-SG" sz="1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crete probability distribution</a:t>
                          </a:r>
                          <a:endParaRPr lang="en-SG" sz="1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ontinuous probability distribution</a:t>
                          </a:r>
                          <a:endParaRPr lang="en-SG" sz="1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1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λ</a:t>
                          </a:r>
                          <a:r>
                            <a:rPr lang="en-GB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is  the mean number of occurrences within </a:t>
                          </a:r>
                          <a:r>
                            <a:rPr lang="en-GB" sz="1800" b="1" u="sng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 given  time interval</a:t>
                          </a:r>
                          <a:endParaRPr lang="en-SG" sz="18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λ</a:t>
                          </a:r>
                          <a:r>
                            <a:rPr lang="en-GB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is  the mean number of occurrences </a:t>
                          </a:r>
                          <a:r>
                            <a:rPr lang="en-GB" sz="1800" b="1" u="sng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er unit time</a:t>
                          </a:r>
                          <a:endParaRPr lang="en-SG" sz="1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1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SG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ean (Expected value),</a:t>
                          </a:r>
                          <a:r>
                            <a:rPr lang="en-SG" sz="1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marL="0" marR="0" lvl="1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SG" sz="1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(</a:t>
                          </a:r>
                          <a:r>
                            <a:rPr lang="en-SG" sz="1800" i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SG" sz="1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= </a:t>
                          </a:r>
                          <a:r>
                            <a:rPr lang="el-GR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λ</a:t>
                          </a:r>
                          <a:endParaRPr lang="en-SG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1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SG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ean (Expected value),</a:t>
                          </a:r>
                          <a:r>
                            <a:rPr lang="en-SG" sz="1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marL="0" marR="0" lvl="1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SG" sz="1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(</a:t>
                          </a:r>
                          <a:r>
                            <a:rPr lang="en-SG" sz="1800" i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SG" sz="1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den>
                              </m:f>
                            </m:oMath>
                          </a14:m>
                          <a:endParaRPr lang="en-SG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1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SG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ariance, </a:t>
                          </a:r>
                          <a:r>
                            <a:rPr lang="en-SG" sz="1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r</a:t>
                          </a:r>
                          <a:r>
                            <a:rPr lang="en-SG" sz="1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SG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SG" sz="1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= </a:t>
                          </a:r>
                          <a:r>
                            <a:rPr lang="el-GR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λ</a:t>
                          </a:r>
                          <a:endParaRPr lang="en-SG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SG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ariance, </a:t>
                          </a:r>
                          <a:r>
                            <a:rPr lang="en-SG" sz="1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r</a:t>
                          </a:r>
                          <a:r>
                            <a:rPr lang="en-SG" sz="1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SG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SG" sz="1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lang="en-SG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1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SG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tandard deviation,</a:t>
                          </a:r>
                          <a:r>
                            <a:rPr lang="en-SG" sz="1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l-GR" sz="1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:r>
                            <a:rPr lang="en-SG" sz="1800" i="1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SG" sz="1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1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</m:rad>
                            </m:oMath>
                          </a14:m>
                          <a:endParaRPr lang="en-SG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SG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tandard deviation,</a:t>
                          </a:r>
                          <a:r>
                            <a:rPr lang="en-SG" sz="1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l-GR" sz="1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:r>
                            <a:rPr lang="en-SG" sz="1800" i="1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SG" sz="1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den>
                              </m:f>
                            </m:oMath>
                          </a14:m>
                          <a:endParaRPr lang="en-SG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5458936"/>
                  </p:ext>
                </p:extLst>
              </p:nvPr>
            </p:nvGraphicFramePr>
            <p:xfrm>
              <a:off x="791307" y="1199766"/>
              <a:ext cx="7482255" cy="431095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15265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386699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20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oisson Distribution</a:t>
                          </a:r>
                          <a:endParaRPr lang="en-SG" sz="2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20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xponential Distribution</a:t>
                          </a:r>
                          <a:endParaRPr lang="en-SG" sz="20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odels the number of event occurrences during a specified time or space interval</a:t>
                          </a:r>
                          <a:endParaRPr lang="en-SG" sz="1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odels time</a:t>
                          </a:r>
                          <a:r>
                            <a:rPr lang="en-US" sz="1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or space interval</a:t>
                          </a:r>
                          <a:r>
                            <a:rPr lang="en-US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between any two successive occurrences</a:t>
                          </a:r>
                          <a:r>
                            <a:rPr lang="en-US" sz="1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of an event</a:t>
                          </a:r>
                          <a:endParaRPr lang="en-SG" sz="1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crete probability distribution</a:t>
                          </a:r>
                          <a:endParaRPr lang="en-SG" sz="1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ontinuous probability distribution</a:t>
                          </a:r>
                          <a:endParaRPr lang="en-SG" sz="1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marL="0" marR="0" lvl="1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λ</a:t>
                          </a:r>
                          <a:r>
                            <a:rPr lang="en-GB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is  the mean number of occurrences within </a:t>
                          </a:r>
                          <a:r>
                            <a:rPr lang="en-GB" sz="1800" b="1" u="sng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 given  time interval</a:t>
                          </a:r>
                          <a:endParaRPr lang="en-SG" sz="18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λ</a:t>
                          </a:r>
                          <a:r>
                            <a:rPr lang="en-GB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is  the mean number of occurrences </a:t>
                          </a:r>
                          <a:r>
                            <a:rPr lang="en-GB" sz="1800" b="1" u="sng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er unit time</a:t>
                          </a:r>
                          <a:endParaRPr lang="en-SG" sz="1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754571">
                    <a:tc>
                      <a:txBody>
                        <a:bodyPr/>
                        <a:lstStyle/>
                        <a:p>
                          <a:pPr marL="0" marR="0" lvl="1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SG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ean (Expected value),</a:t>
                          </a:r>
                          <a:r>
                            <a:rPr lang="en-SG" sz="1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marL="0" marR="0" lvl="1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SG" sz="1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(</a:t>
                          </a:r>
                          <a:r>
                            <a:rPr lang="en-SG" sz="1800" i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SG" sz="1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= </a:t>
                          </a:r>
                          <a:r>
                            <a:rPr lang="el-GR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λ</a:t>
                          </a:r>
                          <a:endParaRPr lang="en-SG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93701" t="-346774" r="-630" b="-132258"/>
                          </a:stretch>
                        </a:blipFill>
                      </a:tcPr>
                    </a:tc>
                  </a:tr>
                  <a:tr h="480251">
                    <a:tc>
                      <a:txBody>
                        <a:bodyPr/>
                        <a:lstStyle/>
                        <a:p>
                          <a:pPr marL="0" marR="0" lvl="1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SG" sz="18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ariance, </a:t>
                          </a:r>
                          <a:r>
                            <a:rPr lang="en-SG" sz="1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r</a:t>
                          </a:r>
                          <a:r>
                            <a:rPr lang="en-SG" sz="1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SG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SG" sz="1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= </a:t>
                          </a:r>
                          <a:r>
                            <a:rPr lang="el-GR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λ</a:t>
                          </a:r>
                          <a:endParaRPr lang="en-SG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93701" t="-701266" r="-630" b="-107595"/>
                          </a:stretch>
                        </a:blipFill>
                      </a:tcPr>
                    </a:tc>
                  </a:tr>
                  <a:tr h="48025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8" t="-801266" r="-107576" b="-75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93701" t="-801266" r="-630" b="-759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8115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arning Objec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lvl="0">
              <a:spcBef>
                <a:spcPts val="1200"/>
              </a:spcBef>
            </a:pPr>
            <a:r>
              <a:rPr lang="en-US" dirty="0" smtClean="0"/>
              <a:t>Identify </a:t>
            </a:r>
            <a:r>
              <a:rPr lang="en-US" dirty="0"/>
              <a:t>continuous random variables</a:t>
            </a:r>
          </a:p>
          <a:p>
            <a:pPr lvl="0">
              <a:spcBef>
                <a:spcPts val="1200"/>
              </a:spcBef>
            </a:pPr>
            <a:r>
              <a:rPr lang="en-US" dirty="0" smtClean="0"/>
              <a:t>Define </a:t>
            </a:r>
            <a:r>
              <a:rPr lang="en-US" dirty="0"/>
              <a:t>an exponential random variable </a:t>
            </a:r>
          </a:p>
          <a:p>
            <a:pPr lvl="0">
              <a:spcBef>
                <a:spcPts val="1200"/>
              </a:spcBef>
            </a:pPr>
            <a:r>
              <a:rPr lang="en-US" dirty="0" smtClean="0"/>
              <a:t>Describe the </a:t>
            </a:r>
            <a:r>
              <a:rPr lang="en-US" dirty="0"/>
              <a:t>characteristics and memoryless property of an exponential distribution</a:t>
            </a:r>
          </a:p>
          <a:p>
            <a:pPr lvl="0">
              <a:spcBef>
                <a:spcPts val="1200"/>
              </a:spcBef>
            </a:pPr>
            <a:r>
              <a:rPr lang="en-US" dirty="0" smtClean="0"/>
              <a:t>Apply </a:t>
            </a:r>
            <a:r>
              <a:rPr lang="en-US" dirty="0"/>
              <a:t>the formulae to calculate </a:t>
            </a:r>
            <a:r>
              <a:rPr lang="en-US" dirty="0" smtClean="0"/>
              <a:t>the </a:t>
            </a:r>
            <a:r>
              <a:rPr lang="en-US" dirty="0"/>
              <a:t>mean, variance and standard deviation of an exponential random </a:t>
            </a:r>
            <a:r>
              <a:rPr lang="en-US" dirty="0" smtClean="0"/>
              <a:t>variable</a:t>
            </a:r>
          </a:p>
          <a:p>
            <a:pPr>
              <a:spcBef>
                <a:spcPts val="1200"/>
              </a:spcBef>
            </a:pPr>
            <a:r>
              <a:rPr lang="en-US" dirty="0"/>
              <a:t>Apply the exponential distribution model to calculate probabilities (to model failure time, waiting time, or inter-arrival times, etc</a:t>
            </a:r>
            <a:r>
              <a:rPr lang="en-US" dirty="0" smtClean="0"/>
              <a:t>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727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 dirty="0" smtClean="0"/>
              <a:t>E-Learning Video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665610" y="961188"/>
            <a:ext cx="7781518" cy="5452491"/>
          </a:xfrm>
        </p:spPr>
        <p:txBody>
          <a:bodyPr>
            <a:noAutofit/>
          </a:bodyPr>
          <a:lstStyle/>
          <a:p>
            <a:pPr eaLnBrk="1" hangingPunct="1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You are strongly encouraged to watch the e-learning video prepared for L06 to enhance your understanding of the main learning objectives.</a:t>
            </a: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You can access the e-learning video from the following link:</a:t>
            </a:r>
          </a:p>
          <a:p>
            <a:pPr marL="0" indent="0" algn="ctr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dirty="0">
                <a:latin typeface="Arial" pitchFamily="34" charset="0"/>
                <a:cs typeface="Arial" pitchFamily="34" charset="0"/>
                <a:hlinkClick r:id="rId3"/>
              </a:rPr>
              <a:t>https://</a:t>
            </a:r>
            <a:r>
              <a:rPr lang="en-US" dirty="0" smtClean="0">
                <a:latin typeface="Arial" pitchFamily="34" charset="0"/>
                <a:cs typeface="Arial" pitchFamily="34" charset="0"/>
                <a:hlinkClick r:id="rId3"/>
              </a:rPr>
              <a:t>drive.google.com/file/d/0B0VVo-P5cYtqTV9TY0ljazFsaVU/edit?usp=shari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1552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3876612234"/>
              </p:ext>
            </p:extLst>
          </p:nvPr>
        </p:nvGraphicFramePr>
        <p:xfrm>
          <a:off x="126124" y="126124"/>
          <a:ext cx="8891752" cy="59751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77409" y="4007258"/>
            <a:ext cx="16148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A more detailed topic tree on Hypothesis Testing will be given from P08 onwards </a:t>
            </a:r>
            <a:endParaRPr lang="en-SG" sz="120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7304530" y="3462492"/>
            <a:ext cx="1" cy="5170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6167861" y="5034238"/>
            <a:ext cx="1388412" cy="108086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TextBox 5"/>
          <p:cNvSpPr txBox="1"/>
          <p:nvPr/>
        </p:nvSpPr>
        <p:spPr>
          <a:xfrm>
            <a:off x="6555799" y="6115100"/>
            <a:ext cx="612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L</a:t>
            </a:r>
            <a:r>
              <a:rPr lang="en-US" b="1" dirty="0" smtClean="0">
                <a:solidFill>
                  <a:srgbClr val="FF0000"/>
                </a:solidFill>
              </a:rPr>
              <a:t>06</a:t>
            </a:r>
            <a:endParaRPr lang="en-SG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125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: Exponential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65609" y="961189"/>
            <a:ext cx="7876603" cy="2277312"/>
          </a:xfrm>
        </p:spPr>
        <p:txBody>
          <a:bodyPr>
            <a:normAutofit fontScale="70000" lnSpcReduction="20000"/>
          </a:bodyPr>
          <a:lstStyle/>
          <a:p>
            <a:pPr algn="just">
              <a:spcBef>
                <a:spcPts val="1200"/>
              </a:spcBef>
            </a:pPr>
            <a:r>
              <a:rPr lang="en-US" sz="2700" dirty="0" smtClean="0"/>
              <a:t>An exponential function has the form: </a:t>
            </a:r>
          </a:p>
          <a:p>
            <a:pPr marL="0" indent="0" algn="just">
              <a:spcBef>
                <a:spcPts val="1200"/>
              </a:spcBef>
              <a:buNone/>
            </a:pPr>
            <a:r>
              <a:rPr lang="en-US" sz="2700" dirty="0">
                <a:solidFill>
                  <a:srgbClr val="FF0000"/>
                </a:solidFill>
              </a:rPr>
              <a:t>	</a:t>
            </a:r>
            <a:r>
              <a:rPr lang="en-US" sz="2700" dirty="0" smtClean="0">
                <a:solidFill>
                  <a:srgbClr val="FF0000"/>
                </a:solidFill>
              </a:rPr>
              <a:t>y = </a:t>
            </a:r>
            <a:r>
              <a:rPr lang="en-US" sz="29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700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700" dirty="0" smtClean="0">
                <a:solidFill>
                  <a:srgbClr val="FF0000"/>
                </a:solidFill>
              </a:rPr>
              <a:t> </a:t>
            </a:r>
            <a:r>
              <a:rPr lang="en-US" sz="2700" dirty="0" smtClean="0"/>
              <a:t>(where </a:t>
            </a:r>
            <a:r>
              <a:rPr lang="en-US" sz="29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700" dirty="0" smtClean="0"/>
              <a:t> is a positive constant called the </a:t>
            </a:r>
            <a:r>
              <a:rPr lang="en-US" sz="2700" b="1" dirty="0" smtClean="0"/>
              <a:t>base</a:t>
            </a:r>
            <a:r>
              <a:rPr lang="en-US" sz="2700" dirty="0" smtClean="0"/>
              <a:t>.)</a:t>
            </a:r>
          </a:p>
          <a:p>
            <a:pPr algn="just">
              <a:spcBef>
                <a:spcPts val="1200"/>
              </a:spcBef>
            </a:pPr>
            <a:r>
              <a:rPr lang="en-US" sz="2700" dirty="0" smtClean="0"/>
              <a:t>The most commonly used exponential function is: </a:t>
            </a:r>
          </a:p>
          <a:p>
            <a:pPr marL="0" indent="0" algn="just">
              <a:spcBef>
                <a:spcPts val="1200"/>
              </a:spcBef>
              <a:buNone/>
            </a:pPr>
            <a:r>
              <a:rPr lang="en-US" sz="2700" dirty="0">
                <a:solidFill>
                  <a:srgbClr val="FF0000"/>
                </a:solidFill>
              </a:rPr>
              <a:t>	</a:t>
            </a:r>
            <a:r>
              <a:rPr lang="en-US" sz="2700" dirty="0" smtClean="0">
                <a:solidFill>
                  <a:srgbClr val="FF0000"/>
                </a:solidFill>
              </a:rPr>
              <a:t>y =e</a:t>
            </a:r>
            <a:r>
              <a:rPr lang="en-US" sz="2700" baseline="30000" dirty="0" smtClean="0">
                <a:solidFill>
                  <a:srgbClr val="FF0000"/>
                </a:solidFill>
              </a:rPr>
              <a:t>x</a:t>
            </a:r>
            <a:r>
              <a:rPr lang="en-US" sz="2700" dirty="0" smtClean="0">
                <a:solidFill>
                  <a:srgbClr val="FF0000"/>
                </a:solidFill>
              </a:rPr>
              <a:t> </a:t>
            </a:r>
            <a:r>
              <a:rPr lang="en-US" sz="2700" dirty="0" smtClean="0"/>
              <a:t>(where the base e is the constant  2.7182...) </a:t>
            </a:r>
          </a:p>
          <a:p>
            <a:pPr marL="0" indent="0" algn="just">
              <a:spcBef>
                <a:spcPts val="1200"/>
              </a:spcBef>
              <a:buNone/>
            </a:pPr>
            <a:r>
              <a:rPr lang="en-US" sz="2700" dirty="0"/>
              <a:t>	</a:t>
            </a:r>
            <a:r>
              <a:rPr lang="en-US" sz="2700" dirty="0" smtClean="0"/>
              <a:t>(Excel: EXP(x))</a:t>
            </a:r>
          </a:p>
          <a:p>
            <a:pPr algn="just">
              <a:spcBef>
                <a:spcPts val="1200"/>
              </a:spcBef>
            </a:pPr>
            <a:r>
              <a:rPr lang="en-US" sz="2700" dirty="0" smtClean="0"/>
              <a:t>Use the caret (^) to perform exponential operations in Excel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9814" y="3558453"/>
            <a:ext cx="3912399" cy="2397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2" y="3558452"/>
            <a:ext cx="3827308" cy="2397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7565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: Loga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65610" y="961188"/>
            <a:ext cx="7781518" cy="4969711"/>
          </a:xfrm>
        </p:spPr>
        <p:txBody>
          <a:bodyPr>
            <a:no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dirty="0" smtClean="0"/>
              <a:t>If b</a:t>
            </a:r>
            <a:r>
              <a:rPr lang="en-US" baseline="30000" dirty="0" smtClean="0"/>
              <a:t>x</a:t>
            </a:r>
            <a:r>
              <a:rPr lang="en-US" dirty="0" smtClean="0"/>
              <a:t> = N, where N is positive number and b is positive number (not equal to 1), then exponent x is the logarithm of N to the base b and is written as: </a:t>
            </a: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x = </a:t>
            </a:r>
            <a:r>
              <a:rPr lang="en-US" dirty="0" err="1" smtClean="0">
                <a:solidFill>
                  <a:srgbClr val="FF0000"/>
                </a:solidFill>
              </a:rPr>
              <a:t>log</a:t>
            </a:r>
            <a:r>
              <a:rPr lang="en-US" baseline="-25000" dirty="0" err="1" smtClean="0">
                <a:solidFill>
                  <a:srgbClr val="FF0000"/>
                </a:solidFill>
              </a:rPr>
              <a:t>b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endParaRPr lang="en-US" dirty="0" smtClean="0">
              <a:solidFill>
                <a:srgbClr val="FF0000"/>
              </a:solidFill>
            </a:endParaRPr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u="sng" dirty="0" smtClean="0"/>
              <a:t>Common Logarithms</a:t>
            </a:r>
            <a:r>
              <a:rPr lang="en-US" dirty="0" smtClean="0"/>
              <a:t>: The system of logarithms whose base is 10 is called the common logarithm system. For example, log(25) = log</a:t>
            </a:r>
            <a:r>
              <a:rPr lang="en-US" baseline="-25000" dirty="0" smtClean="0"/>
              <a:t>10</a:t>
            </a:r>
            <a:r>
              <a:rPr lang="en-US" dirty="0" smtClean="0"/>
              <a:t>25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u="sng" dirty="0" smtClean="0"/>
              <a:t>Natural Logarithms</a:t>
            </a:r>
            <a:r>
              <a:rPr lang="en-US" dirty="0" smtClean="0"/>
              <a:t>: The system of logarithms whose base is the constant e is called the natural logarithm system. i.e. </a:t>
            </a:r>
            <a:r>
              <a:rPr lang="en-US" dirty="0" err="1" smtClean="0"/>
              <a:t>ln</a:t>
            </a:r>
            <a:r>
              <a:rPr lang="en-US" dirty="0" smtClean="0"/>
              <a:t>(25) = log</a:t>
            </a:r>
            <a:r>
              <a:rPr lang="en-US" baseline="-25000" dirty="0" smtClean="0"/>
              <a:t>e</a:t>
            </a:r>
            <a:r>
              <a:rPr lang="en-US" dirty="0" smtClean="0"/>
              <a:t>25 </a:t>
            </a: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None/>
            </a:pPr>
            <a:r>
              <a:rPr lang="en-US" dirty="0"/>
              <a:t>	</a:t>
            </a:r>
            <a:r>
              <a:rPr lang="en-US" dirty="0" smtClean="0"/>
              <a:t>[EXCEL function as: LN(25)]</a:t>
            </a:r>
          </a:p>
        </p:txBody>
      </p:sp>
    </p:spTree>
    <p:extLst>
      <p:ext uri="{BB962C8B-B14F-4D97-AF65-F5344CB8AC3E}">
        <p14:creationId xmlns:p14="http://schemas.microsoft.com/office/powerpoint/2010/main" val="1542341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2" y="261543"/>
            <a:ext cx="7983538" cy="604593"/>
          </a:xfrm>
        </p:spPr>
        <p:txBody>
          <a:bodyPr>
            <a:normAutofit/>
          </a:bodyPr>
          <a:lstStyle/>
          <a:p>
            <a:r>
              <a:rPr lang="en-US" dirty="0"/>
              <a:t>Recall: </a:t>
            </a:r>
            <a:r>
              <a:rPr lang="en-US" sz="3200" dirty="0" smtClean="0"/>
              <a:t>Poisson Distribution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665610" y="961189"/>
                <a:ext cx="7781518" cy="4347790"/>
              </a:xfrm>
            </p:spPr>
            <p:txBody>
              <a:bodyPr>
                <a:no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A Poisson distribution 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models 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the 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number of 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occurrences of an event during a specified (time or space) interval. </a:t>
                </a:r>
              </a:p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It is a </a:t>
                </a:r>
                <a:r>
                  <a:rPr lang="en-US" sz="1800" b="1" u="sng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iscrete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probability distribution, as the number of possible values of the Poisson random variable is 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countably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infinite: 0,1,2,3,…</a:t>
                </a:r>
                <a:endParaRPr lang="en-US" sz="1800" dirty="0">
                  <a:latin typeface="Arial" pitchFamily="34" charset="0"/>
                  <a:cs typeface="Arial" pitchFamily="34" charset="0"/>
                </a:endParaRPr>
              </a:p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The probability mass function is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1200"/>
                  </a:spcBef>
                  <a:buNone/>
                </a:pPr>
                <a:r>
                  <a:rPr lang="en-US" sz="1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sz="18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𝑋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en-US" sz="18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sup>
                        </m:sSup>
                      </m:num>
                      <m:den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𝑟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!</m:t>
                        </m:r>
                      </m:den>
                    </m:f>
                  </m:oMath>
                </a14:m>
                <a:r>
                  <a:rPr lang="en-SG" sz="1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for </a:t>
                </a:r>
                <a:r>
                  <a:rPr lang="en-SG" sz="18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r </a:t>
                </a:r>
                <a:r>
                  <a:rPr lang="en-SG" sz="1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= 0,1,2,3,…. and </a:t>
                </a:r>
                <a14:m>
                  <m:oMath xmlns:m="http://schemas.openxmlformats.org/officeDocument/2006/math">
                    <m:r>
                      <a:rPr lang="en-SG" sz="18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𝜆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gt;0 </m:t>
                    </m:r>
                  </m:oMath>
                </a14:m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We write </a:t>
                </a:r>
                <a:r>
                  <a:rPr lang="en-US" sz="18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‘</a:t>
                </a:r>
                <a:r>
                  <a:rPr lang="en-US" sz="1800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X~Po</a:t>
                </a:r>
                <a:r>
                  <a:rPr lang="en-US" sz="1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𝜆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  <m:r>
                      <a:rPr lang="en-SG" sz="1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′</m:t>
                    </m:r>
                  </m:oMath>
                </a14:m>
                <a:r>
                  <a:rPr lang="en-SG" sz="1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SG" sz="1800" dirty="0">
                    <a:latin typeface="Arial" pitchFamily="34" charset="0"/>
                    <a:cs typeface="Arial" pitchFamily="34" charset="0"/>
                  </a:rPr>
                  <a:t>to denote that </a:t>
                </a:r>
                <a:r>
                  <a:rPr lang="en-SG" sz="1800" dirty="0" smtClean="0">
                    <a:latin typeface="Arial" pitchFamily="34" charset="0"/>
                    <a:cs typeface="Arial" pitchFamily="34" charset="0"/>
                  </a:rPr>
                  <a:t>‘X </a:t>
                </a:r>
                <a:r>
                  <a:rPr lang="en-SG" sz="1800" dirty="0">
                    <a:latin typeface="Arial" pitchFamily="34" charset="0"/>
                    <a:cs typeface="Arial" pitchFamily="34" charset="0"/>
                  </a:rPr>
                  <a:t>follows a Poisson distribution with parameter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r>
                  <a:rPr lang="en-SG" sz="1800" dirty="0" smtClean="0">
                    <a:latin typeface="Arial" pitchFamily="34" charset="0"/>
                    <a:cs typeface="Arial" pitchFamily="34" charset="0"/>
                  </a:rPr>
                  <a:t>’</a:t>
                </a:r>
                <a:r>
                  <a:rPr lang="en-SG" sz="1800" dirty="0">
                    <a:latin typeface="Arial" pitchFamily="34" charset="0"/>
                    <a:cs typeface="Arial" pitchFamily="34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r>
                  <a:rPr lang="en-SG" sz="1800" dirty="0">
                    <a:latin typeface="Arial" pitchFamily="34" charset="0"/>
                    <a:cs typeface="Arial" pitchFamily="34" charset="0"/>
                  </a:rPr>
                  <a:t> is the mean number of occurrences of the event in the </a:t>
                </a:r>
                <a:r>
                  <a:rPr lang="en-SG" sz="1800" b="1" u="sng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specified interval </a:t>
                </a:r>
              </a:p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The parameter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𝝀</m:t>
                    </m:r>
                  </m:oMath>
                </a14:m>
                <a:r>
                  <a:rPr lang="en-SG" sz="18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is proportional to the length of the interval</a:t>
                </a:r>
                <a:r>
                  <a:rPr lang="en-SG" sz="18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SG" sz="1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665610" y="961189"/>
                <a:ext cx="7781518" cy="4347790"/>
              </a:xfrm>
              <a:blipFill rotWithShape="0">
                <a:blip r:embed="rId2"/>
                <a:stretch>
                  <a:fillRect l="-470" t="-140" r="-626" b="-168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65610" y="5455102"/>
            <a:ext cx="7845190" cy="120032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f another random variable represents the length of time or space interval between </a:t>
            </a:r>
            <a:r>
              <a:rPr lang="en-US" sz="2400" dirty="0">
                <a:solidFill>
                  <a:schemeClr val="bg1"/>
                </a:solidFill>
              </a:rPr>
              <a:t>any two successive </a:t>
            </a:r>
            <a:r>
              <a:rPr lang="en-US" sz="2400" dirty="0" smtClean="0">
                <a:solidFill>
                  <a:schemeClr val="bg1"/>
                </a:solidFill>
              </a:rPr>
              <a:t>occurrences of the event, what probability distribution does it follow?</a:t>
            </a:r>
            <a:endParaRPr lang="en-SG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91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2" y="261543"/>
            <a:ext cx="7781965" cy="60459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roduction to the Exponential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665610" y="961187"/>
                <a:ext cx="7781518" cy="5104333"/>
              </a:xfrm>
            </p:spPr>
            <p:txBody>
              <a:bodyPr>
                <a:normAutofit fontScale="77500" lnSpcReduction="20000"/>
              </a:bodyPr>
              <a:lstStyle/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dirty="0" smtClean="0"/>
                  <a:t>If the </a:t>
                </a:r>
                <a:r>
                  <a:rPr lang="en-US" dirty="0"/>
                  <a:t>number of </a:t>
                </a:r>
                <a:r>
                  <a:rPr lang="en-US" dirty="0" smtClean="0"/>
                  <a:t>occurrences </a:t>
                </a:r>
                <a:r>
                  <a:rPr lang="en-US" dirty="0"/>
                  <a:t>of an event during a specified </a:t>
                </a:r>
                <a:r>
                  <a:rPr lang="en-US" dirty="0" smtClean="0"/>
                  <a:t>interval follows a Poisson distribution, then the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interval between two successive occurrences of the event</a:t>
                </a:r>
                <a:r>
                  <a:rPr lang="en-US" dirty="0" smtClean="0"/>
                  <a:t> follows an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exponential distribution</a:t>
                </a:r>
                <a:r>
                  <a:rPr lang="en-US" dirty="0" smtClean="0"/>
                  <a:t>. </a:t>
                </a:r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dirty="0" smtClean="0"/>
                  <a:t>The exponential distribution is often used to model failure time, waiting time, or inter-arrival time. It is a </a:t>
                </a:r>
                <a:r>
                  <a:rPr lang="en-US" b="1" u="sng" dirty="0" smtClean="0">
                    <a:solidFill>
                      <a:srgbClr val="FF0000"/>
                    </a:solidFill>
                  </a:rPr>
                  <a:t>continuous</a:t>
                </a:r>
                <a:r>
                  <a:rPr lang="en-US" dirty="0" smtClean="0"/>
                  <a:t> probability distribution.</a:t>
                </a:r>
              </a:p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dirty="0" smtClean="0"/>
                  <a:t>Its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probability density function (PDF) </a:t>
                </a:r>
                <a:r>
                  <a:rPr lang="en-US" dirty="0" smtClean="0"/>
                  <a:t>is given by:</a:t>
                </a:r>
              </a:p>
              <a:p>
                <a:pPr marL="800100" lvl="2" indent="0" algn="just">
                  <a:lnSpc>
                    <a:spcPct val="120000"/>
                  </a:lnSpc>
                  <a:spcBef>
                    <a:spcPts val="1200"/>
                  </a:spcBef>
                  <a:buNone/>
                </a:pPr>
                <a:r>
                  <a:rPr lang="en-US" dirty="0" smtClean="0"/>
                  <a:t> </a:t>
                </a:r>
                <a:endParaRPr lang="en-US" baseline="30000" dirty="0" smtClean="0">
                  <a:solidFill>
                    <a:srgbClr val="FF0000"/>
                  </a:solidFill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1200"/>
                  </a:spcBef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1200"/>
                  </a:spcBef>
                  <a:buNone/>
                </a:pPr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We write </a:t>
                </a:r>
                <a:r>
                  <a:rPr lang="en-US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‘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X~Exp</a:t>
                </a:r>
                <a:r>
                  <a:rPr lang="en-US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𝝀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SG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’</a:t>
                </a:r>
                <a:r>
                  <a:rPr lang="en-SG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SG" dirty="0">
                    <a:latin typeface="Arial" pitchFamily="34" charset="0"/>
                    <a:cs typeface="Arial" pitchFamily="34" charset="0"/>
                  </a:rPr>
                  <a:t>to denote that </a:t>
                </a:r>
                <a:r>
                  <a:rPr lang="en-SG" dirty="0" smtClean="0">
                    <a:latin typeface="Arial" pitchFamily="34" charset="0"/>
                    <a:cs typeface="Arial" pitchFamily="34" charset="0"/>
                  </a:rPr>
                  <a:t>‘X </a:t>
                </a:r>
                <a:r>
                  <a:rPr lang="en-SG" dirty="0">
                    <a:latin typeface="Arial" pitchFamily="34" charset="0"/>
                    <a:cs typeface="Arial" pitchFamily="34" charset="0"/>
                  </a:rPr>
                  <a:t>follows a </a:t>
                </a:r>
                <a:r>
                  <a:rPr lang="en-SG" dirty="0" smtClean="0">
                    <a:latin typeface="Arial" pitchFamily="34" charset="0"/>
                    <a:cs typeface="Arial" pitchFamily="34" charset="0"/>
                  </a:rPr>
                  <a:t>Exponential </a:t>
                </a:r>
                <a:r>
                  <a:rPr lang="en-SG" dirty="0">
                    <a:latin typeface="Arial" pitchFamily="34" charset="0"/>
                    <a:cs typeface="Arial" pitchFamily="34" charset="0"/>
                  </a:rPr>
                  <a:t>distribution with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r>
                  <a:rPr lang="en-SG" dirty="0" smtClean="0">
                    <a:latin typeface="Arial" pitchFamily="34" charset="0"/>
                    <a:cs typeface="Arial" pitchFamily="34" charset="0"/>
                  </a:rPr>
                  <a:t>’</a:t>
                </a:r>
                <a:r>
                  <a:rPr lang="en-SG" dirty="0">
                    <a:latin typeface="Arial" pitchFamily="34" charset="0"/>
                    <a:cs typeface="Arial" pitchFamily="34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r>
                  <a:rPr lang="en-SG" dirty="0">
                    <a:latin typeface="Arial" pitchFamily="34" charset="0"/>
                    <a:cs typeface="Arial" pitchFamily="34" charset="0"/>
                  </a:rPr>
                  <a:t> is the mean number of occurrences of the event in the </a:t>
                </a:r>
                <a:r>
                  <a:rPr lang="en-US" b="1" u="sng" dirty="0">
                    <a:solidFill>
                      <a:srgbClr val="FF0000"/>
                    </a:solidFill>
                  </a:rPr>
                  <a:t>per unit </a:t>
                </a:r>
                <a:r>
                  <a:rPr lang="en-US" b="1" u="sng" dirty="0" smtClean="0">
                    <a:solidFill>
                      <a:srgbClr val="FF0000"/>
                    </a:solidFill>
                  </a:rPr>
                  <a:t>time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.</a:t>
                </a:r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1200"/>
                  </a:spcBef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665610" y="961187"/>
                <a:ext cx="7781518" cy="5104333"/>
              </a:xfrm>
              <a:blipFill rotWithShape="0">
                <a:blip r:embed="rId4"/>
                <a:stretch>
                  <a:fillRect l="-548" t="-717" r="-705" b="-23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102636"/>
              </p:ext>
            </p:extLst>
          </p:nvPr>
        </p:nvGraphicFramePr>
        <p:xfrm>
          <a:off x="1130300" y="3800262"/>
          <a:ext cx="2205038" cy="79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800262"/>
                        <a:ext cx="2205038" cy="792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18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2" y="261543"/>
            <a:ext cx="7781965" cy="604593"/>
          </a:xfrm>
        </p:spPr>
        <p:txBody>
          <a:bodyPr>
            <a:normAutofit/>
          </a:bodyPr>
          <a:lstStyle/>
          <a:p>
            <a:r>
              <a:rPr lang="en-US" dirty="0" smtClean="0"/>
              <a:t>PDF Curve for Exponential Distribution</a:t>
            </a:r>
            <a:endParaRPr lang="en-SG" dirty="0"/>
          </a:p>
        </p:txBody>
      </p:sp>
      <p:grpSp>
        <p:nvGrpSpPr>
          <p:cNvPr id="4" name="Group 3"/>
          <p:cNvGrpSpPr/>
          <p:nvPr/>
        </p:nvGrpSpPr>
        <p:grpSpPr>
          <a:xfrm>
            <a:off x="2004560" y="941201"/>
            <a:ext cx="4797859" cy="3132052"/>
            <a:chOff x="0" y="0"/>
            <a:chExt cx="3781425" cy="2313940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3286125" y="1943100"/>
              <a:ext cx="495300" cy="27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 i="1" dirty="0">
                  <a:effectLst/>
                  <a:latin typeface="Arial"/>
                  <a:ea typeface="SimSun"/>
                </a:rPr>
                <a:t>x</a:t>
              </a:r>
              <a:endParaRPr lang="en-SG" sz="2000" dirty="0">
                <a:effectLst/>
                <a:latin typeface="Times New Roman"/>
                <a:ea typeface="SimSun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0" y="0"/>
              <a:ext cx="3286124" cy="2313940"/>
              <a:chOff x="0" y="0"/>
              <a:chExt cx="3286124" cy="2313940"/>
            </a:xfrm>
          </p:grpSpPr>
          <p:sp>
            <p:nvSpPr>
              <p:cNvPr id="7" name="Text Box 2"/>
              <p:cNvSpPr txBox="1">
                <a:spLocks noChangeArrowheads="1"/>
              </p:cNvSpPr>
              <p:nvPr/>
            </p:nvSpPr>
            <p:spPr bwMode="auto">
              <a:xfrm>
                <a:off x="381000" y="2038350"/>
                <a:ext cx="342900" cy="2755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b="1" i="1" dirty="0">
                    <a:effectLst/>
                    <a:latin typeface="Arial"/>
                    <a:ea typeface="SimSun"/>
                  </a:rPr>
                  <a:t>0</a:t>
                </a:r>
                <a:endParaRPr lang="en-SG" b="1" dirty="0">
                  <a:effectLst/>
                  <a:latin typeface="Times New Roman"/>
                  <a:ea typeface="SimSun"/>
                </a:endParaRPr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0" y="0"/>
                <a:ext cx="3286124" cy="2095500"/>
                <a:chOff x="0" y="0"/>
                <a:chExt cx="3286124" cy="2095500"/>
              </a:xfrm>
            </p:grpSpPr>
            <p:sp>
              <p:nvSpPr>
                <p:cNvPr id="9" name="Freeform 8"/>
                <p:cNvSpPr/>
                <p:nvPr/>
              </p:nvSpPr>
              <p:spPr>
                <a:xfrm>
                  <a:off x="552450" y="600075"/>
                  <a:ext cx="2552700" cy="1381125"/>
                </a:xfrm>
                <a:custGeom>
                  <a:avLst/>
                  <a:gdLst>
                    <a:gd name="connsiteX0" fmla="*/ 0 w 2552700"/>
                    <a:gd name="connsiteY0" fmla="*/ 0 h 1381125"/>
                    <a:gd name="connsiteX1" fmla="*/ 142875 w 2552700"/>
                    <a:gd name="connsiteY1" fmla="*/ 400050 h 1381125"/>
                    <a:gd name="connsiteX2" fmla="*/ 314325 w 2552700"/>
                    <a:gd name="connsiteY2" fmla="*/ 666750 h 1381125"/>
                    <a:gd name="connsiteX3" fmla="*/ 581025 w 2552700"/>
                    <a:gd name="connsiteY3" fmla="*/ 971550 h 1381125"/>
                    <a:gd name="connsiteX4" fmla="*/ 895350 w 2552700"/>
                    <a:gd name="connsiteY4" fmla="*/ 1162050 h 1381125"/>
                    <a:gd name="connsiteX5" fmla="*/ 1285875 w 2552700"/>
                    <a:gd name="connsiteY5" fmla="*/ 1295400 h 1381125"/>
                    <a:gd name="connsiteX6" fmla="*/ 1647825 w 2552700"/>
                    <a:gd name="connsiteY6" fmla="*/ 1343025 h 1381125"/>
                    <a:gd name="connsiteX7" fmla="*/ 2028825 w 2552700"/>
                    <a:gd name="connsiteY7" fmla="*/ 1362075 h 1381125"/>
                    <a:gd name="connsiteX8" fmla="*/ 2419350 w 2552700"/>
                    <a:gd name="connsiteY8" fmla="*/ 1371600 h 1381125"/>
                    <a:gd name="connsiteX9" fmla="*/ 2552700 w 2552700"/>
                    <a:gd name="connsiteY9" fmla="*/ 1381125 h 13811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552700" h="1381125">
                      <a:moveTo>
                        <a:pt x="0" y="0"/>
                      </a:moveTo>
                      <a:cubicBezTo>
                        <a:pt x="45244" y="144462"/>
                        <a:pt x="90488" y="288925"/>
                        <a:pt x="142875" y="400050"/>
                      </a:cubicBezTo>
                      <a:cubicBezTo>
                        <a:pt x="195262" y="511175"/>
                        <a:pt x="241300" y="571500"/>
                        <a:pt x="314325" y="666750"/>
                      </a:cubicBezTo>
                      <a:cubicBezTo>
                        <a:pt x="387350" y="762000"/>
                        <a:pt x="484188" y="889000"/>
                        <a:pt x="581025" y="971550"/>
                      </a:cubicBezTo>
                      <a:cubicBezTo>
                        <a:pt x="677862" y="1054100"/>
                        <a:pt x="777875" y="1108075"/>
                        <a:pt x="895350" y="1162050"/>
                      </a:cubicBezTo>
                      <a:cubicBezTo>
                        <a:pt x="1012825" y="1216025"/>
                        <a:pt x="1160463" y="1265238"/>
                        <a:pt x="1285875" y="1295400"/>
                      </a:cubicBezTo>
                      <a:cubicBezTo>
                        <a:pt x="1411287" y="1325562"/>
                        <a:pt x="1524000" y="1331912"/>
                        <a:pt x="1647825" y="1343025"/>
                      </a:cubicBezTo>
                      <a:cubicBezTo>
                        <a:pt x="1771650" y="1354138"/>
                        <a:pt x="1900238" y="1357313"/>
                        <a:pt x="2028825" y="1362075"/>
                      </a:cubicBezTo>
                      <a:cubicBezTo>
                        <a:pt x="2157412" y="1366837"/>
                        <a:pt x="2332038" y="1368425"/>
                        <a:pt x="2419350" y="1371600"/>
                      </a:cubicBezTo>
                      <a:cubicBezTo>
                        <a:pt x="2506662" y="1374775"/>
                        <a:pt x="2529681" y="1377950"/>
                        <a:pt x="2552700" y="1381125"/>
                      </a:cubicBezTo>
                    </a:path>
                  </a:pathLst>
                </a:custGeom>
                <a:ln w="254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SG"/>
                </a:p>
              </p:txBody>
            </p:sp>
            <p:grpSp>
              <p:nvGrpSpPr>
                <p:cNvPr id="10" name="Group 9"/>
                <p:cNvGrpSpPr/>
                <p:nvPr/>
              </p:nvGrpSpPr>
              <p:grpSpPr>
                <a:xfrm>
                  <a:off x="0" y="0"/>
                  <a:ext cx="3286124" cy="2095500"/>
                  <a:chOff x="0" y="0"/>
                  <a:chExt cx="3286124" cy="2095500"/>
                </a:xfrm>
              </p:grpSpPr>
              <p:grpSp>
                <p:nvGrpSpPr>
                  <p:cNvPr id="11" name="Group 10"/>
                  <p:cNvGrpSpPr/>
                  <p:nvPr/>
                </p:nvGrpSpPr>
                <p:grpSpPr>
                  <a:xfrm>
                    <a:off x="381000" y="0"/>
                    <a:ext cx="2905124" cy="2095500"/>
                    <a:chOff x="83187" y="81291"/>
                    <a:chExt cx="1812288" cy="1490334"/>
                  </a:xfrm>
                </p:grpSpPr>
                <p:grpSp>
                  <p:nvGrpSpPr>
                    <p:cNvPr id="13" name="Group 12"/>
                    <p:cNvGrpSpPr/>
                    <p:nvPr/>
                  </p:nvGrpSpPr>
                  <p:grpSpPr>
                    <a:xfrm>
                      <a:off x="190500" y="295274"/>
                      <a:ext cx="1704975" cy="1276351"/>
                      <a:chOff x="0" y="-1"/>
                      <a:chExt cx="1704975" cy="1276351"/>
                    </a:xfrm>
                  </p:grpSpPr>
                  <p:cxnSp>
                    <p:nvCxnSpPr>
                      <p:cNvPr id="15" name="Straight Arrow Connector 14"/>
                      <p:cNvCxnSpPr/>
                      <p:nvPr/>
                    </p:nvCxnSpPr>
                    <p:spPr>
                      <a:xfrm flipV="1">
                        <a:off x="0" y="-1"/>
                        <a:ext cx="0" cy="1276351"/>
                      </a:xfrm>
                      <a:prstGeom prst="straightConnector1">
                        <a:avLst/>
                      </a:prstGeom>
                      <a:ln w="31750">
                        <a:tailEnd type="arrow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Straight Arrow Connector 15"/>
                      <p:cNvCxnSpPr/>
                      <p:nvPr/>
                    </p:nvCxnSpPr>
                    <p:spPr>
                      <a:xfrm>
                        <a:off x="0" y="1276350"/>
                        <a:ext cx="1704975" cy="0"/>
                      </a:xfrm>
                      <a:prstGeom prst="straightConnector1">
                        <a:avLst/>
                      </a:prstGeom>
                      <a:ln w="31750">
                        <a:tailEnd type="arrow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4" name="Text Box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3187" y="81291"/>
                      <a:ext cx="4953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b="1" i="1" dirty="0">
                          <a:effectLst/>
                          <a:latin typeface="Arial"/>
                          <a:ea typeface="SimSun"/>
                        </a:rPr>
                        <a:t>f(x)</a:t>
                      </a:r>
                      <a:endParaRPr lang="en-SG" sz="2400" dirty="0">
                        <a:effectLst/>
                        <a:latin typeface="Times New Roman"/>
                        <a:ea typeface="SimSun"/>
                      </a:endParaRPr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2" name="Text Box 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457200"/>
                        <a:ext cx="793750" cy="3879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SimSun"/>
                                  <a:cs typeface="Arial"/>
                                </a:rPr>
                                <m:t>𝝀</m:t>
                              </m:r>
                            </m:oMath>
                          </m:oMathPara>
                        </a14:m>
                        <a:endParaRPr lang="en-SG" sz="24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/>
                          <a:cs typeface="Arial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2" name="Text Box 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0" y="457200"/>
                        <a:ext cx="793750" cy="387985"/>
                      </a:xfrm>
                      <a:prstGeom prst="rect">
                        <a:avLst/>
                      </a:prstGeom>
                      <a:blipFill rotWithShape="1">
                        <a:blip r:embed="rId2"/>
                        <a:stretch>
                          <a:fillRect/>
                        </a:stretch>
                      </a:blip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r>
                          <a:rPr lang="en-SG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65161" y="4073253"/>
                <a:ext cx="7568689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u="sng" dirty="0" smtClean="0">
                    <a:latin typeface="Arial" pitchFamily="34" charset="0"/>
                    <a:cs typeface="Arial" pitchFamily="34" charset="0"/>
                  </a:rPr>
                  <a:t>Characteristics :</a:t>
                </a:r>
              </a:p>
              <a:p>
                <a:pPr marL="342900" indent="-342900" algn="just">
                  <a:buFont typeface="Arial" pitchFamily="34" charset="0"/>
                  <a:buChar char="•"/>
                </a:pP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A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→∞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→</m:t>
                    </m:r>
                  </m:oMath>
                </a14:m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0</a:t>
                </a:r>
              </a:p>
              <a:p>
                <a:pPr algn="just">
                  <a:tabLst>
                    <a:tab pos="355600" algn="l"/>
                  </a:tabLst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   PDF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curve will get closer and closer to the horizontal x-axis 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	but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not touching the x-axis, i.e. the x-axis is a horizontal 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	asymptote.</a:t>
                </a:r>
              </a:p>
              <a:p>
                <a:pPr marL="342900" indent="-342900" algn="just">
                  <a:buFont typeface="Arial" pitchFamily="34" charset="0"/>
                  <a:buChar char="•"/>
                </a:pP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f(x) &gt; 0 for x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</m:oMath>
                </a14:m>
                <a:r>
                  <a:rPr lang="en-SG" sz="2000" dirty="0" smtClean="0">
                    <a:latin typeface="Arial" pitchFamily="34" charset="0"/>
                    <a:cs typeface="Arial" pitchFamily="34" charset="0"/>
                  </a:rPr>
                  <a:t>0</a:t>
                </a:r>
                <a:endParaRPr lang="en-SG" sz="2000" dirty="0">
                  <a:latin typeface="Arial" pitchFamily="34" charset="0"/>
                  <a:cs typeface="Arial" pitchFamily="34" charset="0"/>
                </a:endParaRPr>
              </a:p>
              <a:p>
                <a:pPr marL="342900" indent="-342900" algn="just">
                  <a:buFont typeface="Arial" pitchFamily="34" charset="0"/>
                  <a:buChar char="•"/>
                </a:pP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When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x = 0, f(0) =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𝜆</m:t>
                    </m:r>
                  </m:oMath>
                </a14:m>
                <a:endParaRPr lang="en-SG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61" y="4073253"/>
                <a:ext cx="7568689" cy="2246769"/>
              </a:xfrm>
              <a:prstGeom prst="rect">
                <a:avLst/>
              </a:prstGeom>
              <a:blipFill rotWithShape="1">
                <a:blip r:embed="rId3"/>
                <a:stretch>
                  <a:fillRect l="-805" t="-1084" r="-805" b="-406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053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2" y="261543"/>
            <a:ext cx="7781965" cy="604593"/>
          </a:xfrm>
        </p:spPr>
        <p:txBody>
          <a:bodyPr>
            <a:normAutofit/>
          </a:bodyPr>
          <a:lstStyle/>
          <a:p>
            <a:r>
              <a:rPr lang="en-US" dirty="0" smtClean="0"/>
              <a:t>PDF Curve and Probability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81541" y="3811784"/>
                <a:ext cx="7817832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buFont typeface="Arial" pitchFamily="34" charset="0"/>
                  <a:buChar char="•"/>
                </a:pPr>
                <a:r>
                  <a:rPr lang="en-US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rea under the PDF graph </a:t>
                </a:r>
                <a:r>
                  <a:rPr lang="en-US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represents the probability</a:t>
                </a:r>
                <a:r>
                  <a:rPr lang="en-US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For example, the shaded area in the diagram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represents the 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probability,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P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).</m:t>
                    </m:r>
                  </m:oMath>
                </a14:m>
                <a:endParaRPr lang="en-SG" dirty="0">
                  <a:latin typeface="Arial" pitchFamily="34" charset="0"/>
                  <a:cs typeface="Arial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dirty="0">
                    <a:latin typeface="Arial" pitchFamily="34" charset="0"/>
                    <a:cs typeface="Arial" pitchFamily="34" charset="0"/>
                  </a:rPr>
                  <a:t> </a:t>
                </a:r>
                <a:r>
                  <a:rPr lang="en-US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or </a:t>
                </a:r>
                <a:r>
                  <a:rPr lang="en-US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ontinuous probability distributions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, in general, the probabilities follow the following properties:</a:t>
                </a:r>
                <a:endParaRPr lang="en-SG" dirty="0">
                  <a:latin typeface="Arial" pitchFamily="34" charset="0"/>
                  <a:cs typeface="Arial" pitchFamily="34" charset="0"/>
                </a:endParaRPr>
              </a:p>
              <a:p>
                <a:pPr lvl="0"/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	(i)  </a:t>
                </a:r>
                <a:r>
                  <a:rPr lang="en-US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)=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SG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(due to zero width of area under PDF graph)</a:t>
                </a:r>
                <a:endParaRPr lang="en-SG" dirty="0">
                  <a:latin typeface="Arial" pitchFamily="34" charset="0"/>
                  <a:cs typeface="Arial" pitchFamily="34" charset="0"/>
                </a:endParaRPr>
              </a:p>
              <a:p>
                <a:pPr lvl="0"/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	(ii) It 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follows from result (i) that </a:t>
                </a:r>
                <a:endParaRPr lang="en-SG" dirty="0">
                  <a:latin typeface="Arial" pitchFamily="34" charset="0"/>
                  <a:cs typeface="Arial" pitchFamily="34" charset="0"/>
                </a:endParaRPr>
              </a:p>
              <a:p>
                <a:pPr>
                  <a:tabLst>
                    <a:tab pos="804863" algn="l"/>
                  </a:tabLst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𝒂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𝒃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)=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SG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≤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𝑿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≤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SG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&lt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𝑿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≤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SG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≤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𝑿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&lt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SG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342900" lvl="0" indent="-342900">
                  <a:buFont typeface="Arial" pitchFamily="34" charset="0"/>
                  <a:buChar char="•"/>
                </a:pPr>
                <a:endParaRPr lang="en-SG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41" y="3811784"/>
                <a:ext cx="7817832" cy="2585323"/>
              </a:xfrm>
              <a:prstGeom prst="rect">
                <a:avLst/>
              </a:prstGeom>
              <a:blipFill rotWithShape="1">
                <a:blip r:embed="rId3"/>
                <a:stretch>
                  <a:fillRect l="-546" t="-1179" r="-109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1960212" y="861148"/>
            <a:ext cx="4729446" cy="3083769"/>
            <a:chOff x="0" y="0"/>
            <a:chExt cx="3781425" cy="233934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066800" y="1530350"/>
              <a:ext cx="0" cy="5619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943100" y="1943100"/>
              <a:ext cx="1" cy="152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0" y="0"/>
              <a:ext cx="3781425" cy="2339340"/>
              <a:chOff x="0" y="0"/>
              <a:chExt cx="3781425" cy="2339340"/>
            </a:xfrm>
          </p:grpSpPr>
          <p:sp>
            <p:nvSpPr>
              <p:cNvPr id="22" name="Text Box 2"/>
              <p:cNvSpPr txBox="1">
                <a:spLocks noChangeArrowheads="1"/>
              </p:cNvSpPr>
              <p:nvPr/>
            </p:nvSpPr>
            <p:spPr bwMode="auto">
              <a:xfrm>
                <a:off x="920750" y="2038350"/>
                <a:ext cx="333375" cy="2755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b="1" i="1" dirty="0">
                    <a:solidFill>
                      <a:srgbClr val="FF0000"/>
                    </a:solidFill>
                    <a:effectLst/>
                    <a:latin typeface="Arial"/>
                    <a:ea typeface="SimSun"/>
                  </a:rPr>
                  <a:t>a</a:t>
                </a:r>
                <a:endParaRPr lang="en-SG" dirty="0">
                  <a:solidFill>
                    <a:srgbClr val="FF0000"/>
                  </a:solidFill>
                  <a:effectLst/>
                  <a:latin typeface="Times New Roman"/>
                  <a:ea typeface="SimSun"/>
                </a:endParaRPr>
              </a:p>
            </p:txBody>
          </p:sp>
          <p:sp>
            <p:nvSpPr>
              <p:cNvPr id="23" name="Text Box 2"/>
              <p:cNvSpPr txBox="1">
                <a:spLocks noChangeArrowheads="1"/>
              </p:cNvSpPr>
              <p:nvPr/>
            </p:nvSpPr>
            <p:spPr bwMode="auto">
              <a:xfrm>
                <a:off x="1828800" y="2063750"/>
                <a:ext cx="333375" cy="2755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600" b="1" i="1" dirty="0">
                    <a:solidFill>
                      <a:srgbClr val="FF0000"/>
                    </a:solidFill>
                    <a:effectLst/>
                    <a:latin typeface="Arial"/>
                    <a:ea typeface="SimSun"/>
                  </a:rPr>
                  <a:t>b</a:t>
                </a:r>
                <a:endParaRPr lang="en-SG" sz="1600" dirty="0">
                  <a:effectLst/>
                  <a:latin typeface="Times New Roman"/>
                  <a:ea typeface="SimSun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0" y="0"/>
                <a:ext cx="3781425" cy="2313940"/>
                <a:chOff x="0" y="0"/>
                <a:chExt cx="3781425" cy="2313940"/>
              </a:xfrm>
            </p:grpSpPr>
            <p:grpSp>
              <p:nvGrpSpPr>
                <p:cNvPr id="25" name="Group 24"/>
                <p:cNvGrpSpPr/>
                <p:nvPr/>
              </p:nvGrpSpPr>
              <p:grpSpPr>
                <a:xfrm>
                  <a:off x="0" y="0"/>
                  <a:ext cx="3781425" cy="2313940"/>
                  <a:chOff x="0" y="0"/>
                  <a:chExt cx="3781425" cy="2313940"/>
                </a:xfrm>
              </p:grpSpPr>
              <p:sp>
                <p:nvSpPr>
                  <p:cNvPr id="40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86125" y="1943100"/>
                    <a:ext cx="495300" cy="28017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US" b="1" i="1" dirty="0">
                        <a:effectLst/>
                        <a:latin typeface="Arial"/>
                        <a:ea typeface="SimSun"/>
                      </a:rPr>
                      <a:t>x</a:t>
                    </a:r>
                    <a:endParaRPr lang="en-SG" dirty="0">
                      <a:effectLst/>
                      <a:latin typeface="Times New Roman"/>
                      <a:ea typeface="SimSun"/>
                    </a:endParaRPr>
                  </a:p>
                </p:txBody>
              </p:sp>
              <p:grpSp>
                <p:nvGrpSpPr>
                  <p:cNvPr id="41" name="Group 40"/>
                  <p:cNvGrpSpPr/>
                  <p:nvPr/>
                </p:nvGrpSpPr>
                <p:grpSpPr>
                  <a:xfrm>
                    <a:off x="0" y="0"/>
                    <a:ext cx="3286124" cy="2313940"/>
                    <a:chOff x="0" y="0"/>
                    <a:chExt cx="3286124" cy="2313940"/>
                  </a:xfrm>
                </p:grpSpPr>
                <p:sp>
                  <p:nvSpPr>
                    <p:cNvPr id="42" name="Text Box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1000" y="2038350"/>
                      <a:ext cx="342900" cy="27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b="1" i="1" dirty="0">
                          <a:effectLst/>
                          <a:latin typeface="Arial"/>
                          <a:ea typeface="SimSun"/>
                        </a:rPr>
                        <a:t>0</a:t>
                      </a:r>
                      <a:endParaRPr lang="en-SG" b="1" dirty="0">
                        <a:effectLst/>
                        <a:latin typeface="Times New Roman"/>
                        <a:ea typeface="SimSun"/>
                      </a:endParaRPr>
                    </a:p>
                  </p:txBody>
                </p:sp>
                <p:grpSp>
                  <p:nvGrpSpPr>
                    <p:cNvPr id="43" name="Group 42"/>
                    <p:cNvGrpSpPr/>
                    <p:nvPr/>
                  </p:nvGrpSpPr>
                  <p:grpSpPr>
                    <a:xfrm>
                      <a:off x="0" y="0"/>
                      <a:ext cx="3286124" cy="2095500"/>
                      <a:chOff x="0" y="0"/>
                      <a:chExt cx="3286124" cy="2095500"/>
                    </a:xfrm>
                  </p:grpSpPr>
                  <p:sp>
                    <p:nvSpPr>
                      <p:cNvPr id="44" name="Freeform 43"/>
                      <p:cNvSpPr/>
                      <p:nvPr/>
                    </p:nvSpPr>
                    <p:spPr>
                      <a:xfrm>
                        <a:off x="552450" y="600075"/>
                        <a:ext cx="2552700" cy="1381125"/>
                      </a:xfrm>
                      <a:custGeom>
                        <a:avLst/>
                        <a:gdLst>
                          <a:gd name="connsiteX0" fmla="*/ 0 w 2552700"/>
                          <a:gd name="connsiteY0" fmla="*/ 0 h 1381125"/>
                          <a:gd name="connsiteX1" fmla="*/ 142875 w 2552700"/>
                          <a:gd name="connsiteY1" fmla="*/ 400050 h 1381125"/>
                          <a:gd name="connsiteX2" fmla="*/ 314325 w 2552700"/>
                          <a:gd name="connsiteY2" fmla="*/ 666750 h 1381125"/>
                          <a:gd name="connsiteX3" fmla="*/ 581025 w 2552700"/>
                          <a:gd name="connsiteY3" fmla="*/ 971550 h 1381125"/>
                          <a:gd name="connsiteX4" fmla="*/ 895350 w 2552700"/>
                          <a:gd name="connsiteY4" fmla="*/ 1162050 h 1381125"/>
                          <a:gd name="connsiteX5" fmla="*/ 1285875 w 2552700"/>
                          <a:gd name="connsiteY5" fmla="*/ 1295400 h 1381125"/>
                          <a:gd name="connsiteX6" fmla="*/ 1647825 w 2552700"/>
                          <a:gd name="connsiteY6" fmla="*/ 1343025 h 1381125"/>
                          <a:gd name="connsiteX7" fmla="*/ 2028825 w 2552700"/>
                          <a:gd name="connsiteY7" fmla="*/ 1362075 h 1381125"/>
                          <a:gd name="connsiteX8" fmla="*/ 2419350 w 2552700"/>
                          <a:gd name="connsiteY8" fmla="*/ 1371600 h 1381125"/>
                          <a:gd name="connsiteX9" fmla="*/ 2552700 w 2552700"/>
                          <a:gd name="connsiteY9" fmla="*/ 1381125 h 138112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</a:cxnLst>
                        <a:rect l="l" t="t" r="r" b="b"/>
                        <a:pathLst>
                          <a:path w="2552700" h="1381125">
                            <a:moveTo>
                              <a:pt x="0" y="0"/>
                            </a:moveTo>
                            <a:cubicBezTo>
                              <a:pt x="45244" y="144462"/>
                              <a:pt x="90488" y="288925"/>
                              <a:pt x="142875" y="400050"/>
                            </a:cubicBezTo>
                            <a:cubicBezTo>
                              <a:pt x="195262" y="511175"/>
                              <a:pt x="241300" y="571500"/>
                              <a:pt x="314325" y="666750"/>
                            </a:cubicBezTo>
                            <a:cubicBezTo>
                              <a:pt x="387350" y="762000"/>
                              <a:pt x="484188" y="889000"/>
                              <a:pt x="581025" y="971550"/>
                            </a:cubicBezTo>
                            <a:cubicBezTo>
                              <a:pt x="677862" y="1054100"/>
                              <a:pt x="777875" y="1108075"/>
                              <a:pt x="895350" y="1162050"/>
                            </a:cubicBezTo>
                            <a:cubicBezTo>
                              <a:pt x="1012825" y="1216025"/>
                              <a:pt x="1160463" y="1265238"/>
                              <a:pt x="1285875" y="1295400"/>
                            </a:cubicBezTo>
                            <a:cubicBezTo>
                              <a:pt x="1411287" y="1325562"/>
                              <a:pt x="1524000" y="1331912"/>
                              <a:pt x="1647825" y="1343025"/>
                            </a:cubicBezTo>
                            <a:cubicBezTo>
                              <a:pt x="1771650" y="1354138"/>
                              <a:pt x="1900238" y="1357313"/>
                              <a:pt x="2028825" y="1362075"/>
                            </a:cubicBezTo>
                            <a:cubicBezTo>
                              <a:pt x="2157412" y="1366837"/>
                              <a:pt x="2332038" y="1368425"/>
                              <a:pt x="2419350" y="1371600"/>
                            </a:cubicBezTo>
                            <a:cubicBezTo>
                              <a:pt x="2506662" y="1374775"/>
                              <a:pt x="2529681" y="1377950"/>
                              <a:pt x="2552700" y="1381125"/>
                            </a:cubicBezTo>
                          </a:path>
                        </a:pathLst>
                      </a:custGeom>
                      <a:ln w="2540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SG"/>
                      </a:p>
                    </p:txBody>
                  </p:sp>
                  <p:grpSp>
                    <p:nvGrpSpPr>
                      <p:cNvPr id="45" name="Group 44"/>
                      <p:cNvGrpSpPr/>
                      <p:nvPr/>
                    </p:nvGrpSpPr>
                    <p:grpSpPr>
                      <a:xfrm>
                        <a:off x="0" y="0"/>
                        <a:ext cx="3286124" cy="2095500"/>
                        <a:chOff x="0" y="0"/>
                        <a:chExt cx="3286124" cy="2095500"/>
                      </a:xfrm>
                    </p:grpSpPr>
                    <p:grpSp>
                      <p:nvGrpSpPr>
                        <p:cNvPr id="46" name="Group 45"/>
                        <p:cNvGrpSpPr/>
                        <p:nvPr/>
                      </p:nvGrpSpPr>
                      <p:grpSpPr>
                        <a:xfrm>
                          <a:off x="381000" y="0"/>
                          <a:ext cx="2905124" cy="2095500"/>
                          <a:chOff x="83187" y="81291"/>
                          <a:chExt cx="1812288" cy="1490334"/>
                        </a:xfrm>
                      </p:grpSpPr>
                      <p:grpSp>
                        <p:nvGrpSpPr>
                          <p:cNvPr id="48" name="Group 47"/>
                          <p:cNvGrpSpPr/>
                          <p:nvPr/>
                        </p:nvGrpSpPr>
                        <p:grpSpPr>
                          <a:xfrm>
                            <a:off x="190500" y="295274"/>
                            <a:ext cx="1704975" cy="1276351"/>
                            <a:chOff x="0" y="-1"/>
                            <a:chExt cx="1704975" cy="1276351"/>
                          </a:xfrm>
                        </p:grpSpPr>
                        <p:cxnSp>
                          <p:nvCxnSpPr>
                            <p:cNvPr id="50" name="Straight Arrow Connector 49"/>
                            <p:cNvCxnSpPr/>
                            <p:nvPr/>
                          </p:nvCxnSpPr>
                          <p:spPr>
                            <a:xfrm flipV="1">
                              <a:off x="0" y="-1"/>
                              <a:ext cx="0" cy="1276351"/>
                            </a:xfrm>
                            <a:prstGeom prst="straightConnector1">
                              <a:avLst/>
                            </a:prstGeom>
                            <a:ln w="31750">
                              <a:tailEnd type="arrow"/>
                            </a:ln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51" name="Straight Arrow Connector 50"/>
                            <p:cNvCxnSpPr/>
                            <p:nvPr/>
                          </p:nvCxnSpPr>
                          <p:spPr>
                            <a:xfrm>
                              <a:off x="0" y="1276350"/>
                              <a:ext cx="1704975" cy="0"/>
                            </a:xfrm>
                            <a:prstGeom prst="straightConnector1">
                              <a:avLst/>
                            </a:prstGeom>
                            <a:ln w="31750">
                              <a:tailEnd type="arrow"/>
                            </a:ln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49" name="Text Box 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3187" y="81291"/>
                            <a:ext cx="4953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rot="0" vert="horz" wrap="square" lIns="91440" tIns="45720" rIns="91440" bIns="45720" anchor="t" anchorCtr="0">
                            <a:noAutofit/>
                          </a:bodyPr>
                          <a:lstStyle/>
                          <a:p>
                            <a:pPr>
                              <a:spcAft>
                                <a:spcPts val="0"/>
                              </a:spcAft>
                            </a:pPr>
                            <a:r>
                              <a:rPr lang="en-US" b="1" i="1" dirty="0">
                                <a:effectLst/>
                                <a:latin typeface="Arial"/>
                                <a:ea typeface="SimSun"/>
                              </a:rPr>
                              <a:t>f(x)</a:t>
                            </a:r>
                            <a:endParaRPr lang="en-SG" dirty="0">
                              <a:effectLst/>
                              <a:latin typeface="Times New Roman"/>
                              <a:ea typeface="SimSun"/>
                            </a:endParaRPr>
                          </a:p>
                        </p:txBody>
                      </p:sp>
                    </p:grpSp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47" name="Text Box 2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0" y="457200"/>
                              <a:ext cx="793750" cy="3879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 rot="0" vert="horz" wrap="square" lIns="91440" tIns="45720" rIns="91440" bIns="45720" anchor="t" anchorCtr="0">
                              <a:noAutofit/>
                            </a:bodyPr>
                            <a:lstStyle/>
                            <a:p>
                              <a:pPr>
                                <a:spcAft>
                                  <a:spcPts val="0"/>
                                </a:spcAft>
                              </a:pPr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r>
                                      <a:rPr lang="en-US" sz="20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SimSun"/>
                                        <a:cs typeface="Arial"/>
                                      </a:rPr>
                                      <m:t>𝝀</m:t>
                                    </m:r>
                                  </m:oMath>
                                </m:oMathPara>
                              </a14:m>
                              <a:endParaRPr lang="en-SG" sz="2000" dirty="0">
                                <a:solidFill>
                                  <a:schemeClr val="tx1"/>
                                </a:solidFill>
                                <a:effectLst/>
                                <a:latin typeface="Arial" pitchFamily="34" charset="0"/>
                                <a:ea typeface="SimSun"/>
                                <a:cs typeface="Arial" pitchFamily="34" charset="0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47" name="Text Box 2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 bwMode="auto">
                            <a:xfrm>
                              <a:off x="0" y="457200"/>
                              <a:ext cx="793750" cy="387985"/>
                            </a:xfrm>
                            <a:prstGeom prst="rect">
                              <a:avLst/>
                            </a:prstGeom>
                            <a:blipFill rotWithShape="1">
                              <a:blip r:embed="rId4"/>
                              <a:stretch>
                                <a:fillRect/>
                              </a:stretch>
                            </a:blip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r>
                                <a:rPr lang="en-SG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</p:grpSp>
                </p:grpSp>
              </p:grpSp>
            </p:grp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1066800" y="1581150"/>
                  <a:ext cx="108173" cy="1428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1066800" y="1644650"/>
                  <a:ext cx="152400" cy="16509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1066800" y="1682750"/>
                  <a:ext cx="222250" cy="22161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1066800" y="1720850"/>
                  <a:ext cx="285750" cy="2603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flipV="1">
                  <a:off x="1066800" y="1765300"/>
                  <a:ext cx="330200" cy="32321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V="1">
                  <a:off x="1174750" y="1765300"/>
                  <a:ext cx="285750" cy="33019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V="1">
                  <a:off x="1289050" y="1809750"/>
                  <a:ext cx="222250" cy="2857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flipV="1">
                  <a:off x="1352550" y="1809750"/>
                  <a:ext cx="222250" cy="28574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flipV="1">
                  <a:off x="1428750" y="1841500"/>
                  <a:ext cx="184150" cy="25399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1511300" y="1841500"/>
                  <a:ext cx="165100" cy="25399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flipV="1">
                  <a:off x="1574800" y="1841500"/>
                  <a:ext cx="152400" cy="25463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flipV="1">
                  <a:off x="1644650" y="1905000"/>
                  <a:ext cx="127000" cy="19113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flipV="1">
                  <a:off x="1727200" y="1905000"/>
                  <a:ext cx="120650" cy="19049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flipV="1">
                  <a:off x="1809750" y="1917700"/>
                  <a:ext cx="133350" cy="17779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54" name="Group 53"/>
          <p:cNvGrpSpPr/>
          <p:nvPr/>
        </p:nvGrpSpPr>
        <p:grpSpPr>
          <a:xfrm>
            <a:off x="3651853" y="2071291"/>
            <a:ext cx="1964039" cy="1329949"/>
            <a:chOff x="3651853" y="2071291"/>
            <a:chExt cx="1964039" cy="1329949"/>
          </a:xfrm>
        </p:grpSpPr>
        <p:cxnSp>
          <p:nvCxnSpPr>
            <p:cNvPr id="52" name="Straight Arrow Connector 51"/>
            <p:cNvCxnSpPr/>
            <p:nvPr/>
          </p:nvCxnSpPr>
          <p:spPr>
            <a:xfrm flipH="1">
              <a:off x="3651853" y="2440623"/>
              <a:ext cx="1012602" cy="96061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4082780" y="2071291"/>
                  <a:ext cx="153311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P(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𝑎</m:t>
                      </m:r>
                      <m:r>
                        <a:rPr lang="en-US" i="1">
                          <a:latin typeface="Cambria Math"/>
                        </a:rPr>
                        <m:t>&lt;</m:t>
                      </m:r>
                      <m:r>
                        <a:rPr lang="en-US" i="1">
                          <a:latin typeface="Cambria Math"/>
                        </a:rPr>
                        <m:t>𝑋</m:t>
                      </m:r>
                      <m:r>
                        <a:rPr lang="en-US" i="1">
                          <a:latin typeface="Cambria Math"/>
                        </a:rPr>
                        <m:t>&lt;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a14:m>
                  <a:endParaRPr lang="en-SG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2780" y="2071291"/>
                  <a:ext cx="1533112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3586" t="-8333" r="-398" b="-2666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6" name="Straight Connector 5"/>
          <p:cNvCxnSpPr/>
          <p:nvPr/>
        </p:nvCxnSpPr>
        <p:spPr>
          <a:xfrm>
            <a:off x="5003800" y="3581628"/>
            <a:ext cx="0" cy="9502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4849336" y="3581627"/>
            <a:ext cx="416954" cy="363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spcAft>
                <a:spcPts val="0"/>
              </a:spcAft>
            </a:pPr>
            <a:r>
              <a:rPr lang="en-US" sz="1600" b="1" i="1" dirty="0" smtClean="0">
                <a:solidFill>
                  <a:srgbClr val="FF0000"/>
                </a:solidFill>
                <a:effectLst/>
                <a:latin typeface="Arial"/>
                <a:ea typeface="SimSun"/>
              </a:rPr>
              <a:t>c</a:t>
            </a:r>
            <a:endParaRPr lang="en-SG" sz="1600" dirty="0">
              <a:effectLst/>
              <a:latin typeface="Times New Roman"/>
              <a:ea typeface="SimSun"/>
            </a:endParaRPr>
          </a:p>
        </p:txBody>
      </p:sp>
    </p:spTree>
    <p:extLst>
      <p:ext uri="{BB962C8B-B14F-4D97-AF65-F5344CB8AC3E}">
        <p14:creationId xmlns:p14="http://schemas.microsoft.com/office/powerpoint/2010/main" val="293032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62" y="261543"/>
            <a:ext cx="7781965" cy="604593"/>
          </a:xfrm>
        </p:spPr>
        <p:txBody>
          <a:bodyPr>
            <a:normAutofit/>
          </a:bodyPr>
          <a:lstStyle/>
          <a:p>
            <a:r>
              <a:rPr lang="en-US" dirty="0" smtClean="0"/>
              <a:t>CDF for Exponential Distribution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cumulative distribution function (CDF) for an exponential distribution is denoted by F(x), where F(x) = P(X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dirty="0" smtClean="0"/>
                  <a:t>x).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, for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b="1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/>
                  <a:t>The cumulative distribution function (CDF) curve for exponential distribution is as shown below: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0">
                <a:blip r:embed="rId2"/>
                <a:stretch>
                  <a:fillRect l="-1018" t="-83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1039317" y="3410396"/>
            <a:ext cx="4797859" cy="3132052"/>
            <a:chOff x="2041179" y="1753437"/>
            <a:chExt cx="4797859" cy="3132052"/>
          </a:xfrm>
        </p:grpSpPr>
        <p:grpSp>
          <p:nvGrpSpPr>
            <p:cNvPr id="4" name="Group 3"/>
            <p:cNvGrpSpPr/>
            <p:nvPr/>
          </p:nvGrpSpPr>
          <p:grpSpPr>
            <a:xfrm>
              <a:off x="2041179" y="1753437"/>
              <a:ext cx="4797859" cy="3132052"/>
              <a:chOff x="0" y="0"/>
              <a:chExt cx="3781425" cy="2313940"/>
            </a:xfrm>
          </p:grpSpPr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3286125" y="1943100"/>
                <a:ext cx="495300" cy="27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000" b="1" i="1" dirty="0">
                    <a:effectLst/>
                    <a:latin typeface="Arial"/>
                    <a:ea typeface="SimSun"/>
                  </a:rPr>
                  <a:t>x</a:t>
                </a:r>
                <a:endParaRPr lang="en-SG" sz="2000" dirty="0">
                  <a:effectLst/>
                  <a:latin typeface="Times New Roman"/>
                  <a:ea typeface="SimSun"/>
                </a:endParaRPr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0" y="0"/>
                <a:ext cx="3286124" cy="2313940"/>
                <a:chOff x="0" y="0"/>
                <a:chExt cx="3286124" cy="2313940"/>
              </a:xfrm>
            </p:grpSpPr>
            <p:sp>
              <p:nvSpPr>
                <p:cNvPr id="7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381000" y="2038350"/>
                  <a:ext cx="342900" cy="2755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b="1" i="1" dirty="0">
                      <a:effectLst/>
                      <a:latin typeface="Arial"/>
                      <a:ea typeface="SimSun"/>
                    </a:rPr>
                    <a:t>0</a:t>
                  </a:r>
                  <a:endParaRPr lang="en-SG" b="1" dirty="0">
                    <a:effectLst/>
                    <a:latin typeface="Times New Roman"/>
                    <a:ea typeface="SimSun"/>
                  </a:endParaRPr>
                </a:p>
              </p:txBody>
            </p:sp>
            <p:grpSp>
              <p:nvGrpSpPr>
                <p:cNvPr id="10" name="Group 9"/>
                <p:cNvGrpSpPr/>
                <p:nvPr/>
              </p:nvGrpSpPr>
              <p:grpSpPr>
                <a:xfrm>
                  <a:off x="0" y="0"/>
                  <a:ext cx="3286124" cy="2095500"/>
                  <a:chOff x="0" y="0"/>
                  <a:chExt cx="3286124" cy="2095500"/>
                </a:xfrm>
              </p:grpSpPr>
              <p:grpSp>
                <p:nvGrpSpPr>
                  <p:cNvPr id="11" name="Group 10"/>
                  <p:cNvGrpSpPr/>
                  <p:nvPr/>
                </p:nvGrpSpPr>
                <p:grpSpPr>
                  <a:xfrm>
                    <a:off x="381000" y="0"/>
                    <a:ext cx="2905124" cy="2095500"/>
                    <a:chOff x="83187" y="81291"/>
                    <a:chExt cx="1812288" cy="1490334"/>
                  </a:xfrm>
                </p:grpSpPr>
                <p:grpSp>
                  <p:nvGrpSpPr>
                    <p:cNvPr id="13" name="Group 12"/>
                    <p:cNvGrpSpPr/>
                    <p:nvPr/>
                  </p:nvGrpSpPr>
                  <p:grpSpPr>
                    <a:xfrm>
                      <a:off x="190500" y="295274"/>
                      <a:ext cx="1704975" cy="1276351"/>
                      <a:chOff x="0" y="-1"/>
                      <a:chExt cx="1704975" cy="1276351"/>
                    </a:xfrm>
                  </p:grpSpPr>
                  <p:cxnSp>
                    <p:nvCxnSpPr>
                      <p:cNvPr id="15" name="Straight Arrow Connector 14"/>
                      <p:cNvCxnSpPr/>
                      <p:nvPr/>
                    </p:nvCxnSpPr>
                    <p:spPr>
                      <a:xfrm flipV="1">
                        <a:off x="0" y="-1"/>
                        <a:ext cx="0" cy="1276351"/>
                      </a:xfrm>
                      <a:prstGeom prst="straightConnector1">
                        <a:avLst/>
                      </a:prstGeom>
                      <a:ln w="31750">
                        <a:tailEnd type="arrow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Straight Arrow Connector 15"/>
                      <p:cNvCxnSpPr/>
                      <p:nvPr/>
                    </p:nvCxnSpPr>
                    <p:spPr>
                      <a:xfrm>
                        <a:off x="0" y="1276350"/>
                        <a:ext cx="1704975" cy="0"/>
                      </a:xfrm>
                      <a:prstGeom prst="straightConnector1">
                        <a:avLst/>
                      </a:prstGeom>
                      <a:ln w="31750">
                        <a:tailEnd type="arrow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4" name="Text Box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3187" y="81291"/>
                      <a:ext cx="4953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b="1" i="1" dirty="0">
                          <a:latin typeface="Arial"/>
                          <a:ea typeface="SimSun"/>
                        </a:rPr>
                        <a:t>F</a:t>
                      </a:r>
                      <a:r>
                        <a:rPr lang="en-US" sz="2400" b="1" i="1" dirty="0" smtClean="0">
                          <a:effectLst/>
                          <a:latin typeface="Arial"/>
                          <a:ea typeface="SimSun"/>
                        </a:rPr>
                        <a:t>(x</a:t>
                      </a:r>
                      <a:r>
                        <a:rPr lang="en-US" sz="2400" b="1" i="1" dirty="0">
                          <a:effectLst/>
                          <a:latin typeface="Arial"/>
                          <a:ea typeface="SimSun"/>
                        </a:rPr>
                        <a:t>)</a:t>
                      </a:r>
                      <a:endParaRPr lang="en-SG" sz="2400" dirty="0">
                        <a:effectLst/>
                        <a:latin typeface="Times New Roman"/>
                        <a:ea typeface="SimSun"/>
                      </a:endParaRPr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2" name="Text Box 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457200"/>
                        <a:ext cx="793750" cy="3879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rot="0" vert="horz" wrap="square" lIns="91440" tIns="45720" rIns="91440" bIns="45720" anchor="t" anchorCtr="0">
                        <a:noAutofit/>
                      </a:bodyPr>
                      <a:lstStyle/>
                      <a:p>
                        <a:pPr>
                          <a:spcAft>
                            <a:spcPts val="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SimSun"/>
                                  <a:cs typeface="Arial"/>
                                </a:rPr>
                                <m:t>𝟏</m:t>
                              </m:r>
                            </m:oMath>
                          </m:oMathPara>
                        </a14:m>
                        <a:endParaRPr lang="en-SG" sz="16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/>
                          <a:cs typeface="Arial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2" name="Text Box 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0" y="457200"/>
                        <a:ext cx="793750" cy="387985"/>
                      </a:xfrm>
                      <a:prstGeom prst="rect">
                        <a:avLst/>
                      </a:prstGeom>
                      <a:blipFill rotWithShape="1">
                        <a:blip r:embed="rId3"/>
                        <a:stretch>
                          <a:fillRect/>
                        </a:stretch>
                      </a:blip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r>
                          <a:rPr lang="en-SG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</p:grpSp>
        <p:cxnSp>
          <p:nvCxnSpPr>
            <p:cNvPr id="18" name="Straight Connector 17"/>
            <p:cNvCxnSpPr/>
            <p:nvPr/>
          </p:nvCxnSpPr>
          <p:spPr>
            <a:xfrm>
              <a:off x="2742855" y="2524836"/>
              <a:ext cx="346774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Freeform 19"/>
            <p:cNvSpPr/>
            <p:nvPr/>
          </p:nvSpPr>
          <p:spPr>
            <a:xfrm>
              <a:off x="2729552" y="2729552"/>
              <a:ext cx="3425588" cy="1828800"/>
            </a:xfrm>
            <a:custGeom>
              <a:avLst/>
              <a:gdLst>
                <a:gd name="connsiteX0" fmla="*/ 0 w 3425588"/>
                <a:gd name="connsiteY0" fmla="*/ 1828800 h 1828800"/>
                <a:gd name="connsiteX1" fmla="*/ 150126 w 3425588"/>
                <a:gd name="connsiteY1" fmla="*/ 1487606 h 1828800"/>
                <a:gd name="connsiteX2" fmla="*/ 354842 w 3425588"/>
                <a:gd name="connsiteY2" fmla="*/ 1146412 h 1828800"/>
                <a:gd name="connsiteX3" fmla="*/ 709684 w 3425588"/>
                <a:gd name="connsiteY3" fmla="*/ 791570 h 1828800"/>
                <a:gd name="connsiteX4" fmla="*/ 1146412 w 3425588"/>
                <a:gd name="connsiteY4" fmla="*/ 532263 h 1828800"/>
                <a:gd name="connsiteX5" fmla="*/ 1596788 w 3425588"/>
                <a:gd name="connsiteY5" fmla="*/ 341194 h 1828800"/>
                <a:gd name="connsiteX6" fmla="*/ 2142699 w 3425588"/>
                <a:gd name="connsiteY6" fmla="*/ 177421 h 1828800"/>
                <a:gd name="connsiteX7" fmla="*/ 2442949 w 3425588"/>
                <a:gd name="connsiteY7" fmla="*/ 109182 h 1828800"/>
                <a:gd name="connsiteX8" fmla="*/ 2756848 w 3425588"/>
                <a:gd name="connsiteY8" fmla="*/ 54591 h 1828800"/>
                <a:gd name="connsiteX9" fmla="*/ 3016155 w 3425588"/>
                <a:gd name="connsiteY9" fmla="*/ 27296 h 1828800"/>
                <a:gd name="connsiteX10" fmla="*/ 3425588 w 3425588"/>
                <a:gd name="connsiteY10" fmla="*/ 0 h 182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425588" h="1828800">
                  <a:moveTo>
                    <a:pt x="0" y="1828800"/>
                  </a:moveTo>
                  <a:cubicBezTo>
                    <a:pt x="45493" y="1715068"/>
                    <a:pt x="90986" y="1601337"/>
                    <a:pt x="150126" y="1487606"/>
                  </a:cubicBezTo>
                  <a:cubicBezTo>
                    <a:pt x="209266" y="1373875"/>
                    <a:pt x="261582" y="1262418"/>
                    <a:pt x="354842" y="1146412"/>
                  </a:cubicBezTo>
                  <a:cubicBezTo>
                    <a:pt x="448102" y="1030406"/>
                    <a:pt x="577756" y="893928"/>
                    <a:pt x="709684" y="791570"/>
                  </a:cubicBezTo>
                  <a:cubicBezTo>
                    <a:pt x="841612" y="689212"/>
                    <a:pt x="998561" y="607326"/>
                    <a:pt x="1146412" y="532263"/>
                  </a:cubicBezTo>
                  <a:cubicBezTo>
                    <a:pt x="1294263" y="457200"/>
                    <a:pt x="1430740" y="400334"/>
                    <a:pt x="1596788" y="341194"/>
                  </a:cubicBezTo>
                  <a:cubicBezTo>
                    <a:pt x="1762836" y="282054"/>
                    <a:pt x="2001672" y="216090"/>
                    <a:pt x="2142699" y="177421"/>
                  </a:cubicBezTo>
                  <a:cubicBezTo>
                    <a:pt x="2283726" y="138752"/>
                    <a:pt x="2340591" y="129654"/>
                    <a:pt x="2442949" y="109182"/>
                  </a:cubicBezTo>
                  <a:cubicBezTo>
                    <a:pt x="2545307" y="88710"/>
                    <a:pt x="2661314" y="68239"/>
                    <a:pt x="2756848" y="54591"/>
                  </a:cubicBezTo>
                  <a:cubicBezTo>
                    <a:pt x="2852382" y="40943"/>
                    <a:pt x="2904698" y="36394"/>
                    <a:pt x="3016155" y="27296"/>
                  </a:cubicBezTo>
                  <a:cubicBezTo>
                    <a:pt x="3127612" y="18197"/>
                    <a:pt x="3425588" y="0"/>
                    <a:pt x="3425588" y="0"/>
                  </a:cubicBezTo>
                </a:path>
              </a:pathLst>
            </a:cu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440484" y="4667534"/>
            <a:ext cx="0" cy="1579243"/>
            <a:chOff x="3440484" y="4667534"/>
            <a:chExt cx="0" cy="1579243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3440484" y="4667534"/>
              <a:ext cx="0" cy="1579243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440484" y="5457155"/>
              <a:ext cx="0" cy="789622"/>
            </a:xfrm>
            <a:prstGeom prst="straightConnector1">
              <a:avLst/>
            </a:prstGeom>
            <a:ln>
              <a:solidFill>
                <a:srgbClr val="0070C0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1740993" y="4667534"/>
            <a:ext cx="1699491" cy="0"/>
            <a:chOff x="1740993" y="4667534"/>
            <a:chExt cx="1699491" cy="0"/>
          </a:xfrm>
        </p:grpSpPr>
        <p:cxnSp>
          <p:nvCxnSpPr>
            <p:cNvPr id="28" name="Straight Connector 27"/>
            <p:cNvCxnSpPr/>
            <p:nvPr/>
          </p:nvCxnSpPr>
          <p:spPr>
            <a:xfrm flipH="1">
              <a:off x="1740993" y="4667534"/>
              <a:ext cx="1699491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2530119" y="4667534"/>
              <a:ext cx="910365" cy="0"/>
            </a:xfrm>
            <a:prstGeom prst="straightConnector1">
              <a:avLst/>
            </a:prstGeom>
            <a:ln>
              <a:solidFill>
                <a:srgbClr val="0070C0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3232007" y="6260152"/>
            <a:ext cx="416954" cy="363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spcAft>
                <a:spcPts val="0"/>
              </a:spcAft>
            </a:pPr>
            <a:r>
              <a:rPr lang="en-US" b="1" i="1" dirty="0">
                <a:solidFill>
                  <a:srgbClr val="0070C0"/>
                </a:solidFill>
                <a:latin typeface="Arial"/>
                <a:ea typeface="SimSun"/>
              </a:rPr>
              <a:t>c</a:t>
            </a:r>
            <a:endParaRPr lang="en-SG" dirty="0">
              <a:solidFill>
                <a:srgbClr val="0070C0"/>
              </a:solidFill>
              <a:effectLst/>
              <a:latin typeface="Times New Roman"/>
              <a:ea typeface="SimSu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2"/>
              <p:cNvSpPr txBox="1">
                <a:spLocks noChangeArrowheads="1"/>
              </p:cNvSpPr>
              <p:nvPr/>
            </p:nvSpPr>
            <p:spPr bwMode="auto">
              <a:xfrm>
                <a:off x="590991" y="4485888"/>
                <a:ext cx="1208729" cy="363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b="1" i="1" dirty="0" smtClean="0">
                    <a:solidFill>
                      <a:srgbClr val="0070C0"/>
                    </a:solidFill>
                    <a:latin typeface="Arial"/>
                    <a:ea typeface="SimSun"/>
                  </a:rPr>
                  <a:t>P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𝑿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𝒄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SG" dirty="0">
                  <a:solidFill>
                    <a:srgbClr val="0070C0"/>
                  </a:solidFill>
                  <a:effectLst/>
                  <a:latin typeface="Times New Roman"/>
                  <a:ea typeface="SimSun"/>
                </a:endParaRPr>
              </a:p>
            </p:txBody>
          </p:sp>
        </mc:Choice>
        <mc:Fallback xmlns="">
          <p:sp>
            <p:nvSpPr>
              <p:cNvPr id="3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991" y="4485888"/>
                <a:ext cx="1208729" cy="363289"/>
              </a:xfrm>
              <a:prstGeom prst="rect">
                <a:avLst/>
              </a:prstGeom>
              <a:blipFill rotWithShape="1">
                <a:blip r:embed="rId4"/>
                <a:stretch>
                  <a:fillRect l="-4545" t="-8475" b="-288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837176" y="4062715"/>
                <a:ext cx="2979278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Cumulative probability value, </a:t>
                </a:r>
                <a:r>
                  <a:rPr lang="en-US" sz="2000" b="1" i="1" dirty="0" smtClean="0">
                    <a:solidFill>
                      <a:srgbClr val="0070C0"/>
                    </a:solidFill>
                    <a:latin typeface="Arial" pitchFamily="34" charset="0"/>
                    <a:ea typeface="SimSun"/>
                    <a:cs typeface="Arial" pitchFamily="34" charset="0"/>
                  </a:rPr>
                  <a:t>P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0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𝑿</m:t>
                    </m:r>
                    <m:r>
                      <a:rPr lang="en-US" sz="20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0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𝒄</m:t>
                    </m:r>
                    <m:r>
                      <a:rPr lang="en-US" sz="20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is represented by the value at the vertical axis corresponding to x=c. </a:t>
                </a:r>
                <a:endParaRPr lang="en-SG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176" y="4062715"/>
                <a:ext cx="2979278" cy="1938992"/>
              </a:xfrm>
              <a:prstGeom prst="rect">
                <a:avLst/>
              </a:prstGeom>
              <a:blipFill rotWithShape="1">
                <a:blip r:embed="rId5"/>
                <a:stretch>
                  <a:fillRect l="-1844" t="-1254" r="-4303" b="-470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701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8A4016A0ED0FA4E811546472B2182F5" ma:contentTypeVersion="0" ma:contentTypeDescription="Create a new document." ma:contentTypeScope="" ma:versionID="b0c75e3a941c053e5b1f740c77c2c2fb">
  <xsd:schema xmlns:xsd="http://www.w3.org/2001/XMLSchema" xmlns:xs="http://www.w3.org/2001/XMLSchema" xmlns:p="http://schemas.microsoft.com/office/2006/metadata/properties" xmlns:ns2="f1c517e7-bd42-400b-be40-c506d97d1be6" targetNamespace="http://schemas.microsoft.com/office/2006/metadata/properties" ma:root="true" ma:fieldsID="cbcacc55af4be625a03ac8ba984dde74" ns2:_="">
    <xsd:import namespace="f1c517e7-bd42-400b-be40-c506d97d1be6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1c517e7-bd42-400b-be40-c506d97d1be6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f1c517e7-bd42-400b-be40-c506d97d1be6">455EXKX6M4MF-1452358852-51</_dlc_DocId>
    <_dlc_DocIdUrl xmlns="f1c517e7-bd42-400b-be40-c506d97d1be6">
      <Url>https://rp-sp.rp.edu.sg/sites/LCMS_2017-2-E214-1/_layouts/15/DocIdRedir.aspx?ID=455EXKX6M4MF-1452358852-51</Url>
      <Description>455EXKX6M4MF-1452358852-51</Description>
    </_dlc_DocIdUrl>
  </documentManagement>
</p:properties>
</file>

<file path=customXml/itemProps1.xml><?xml version="1.0" encoding="utf-8"?>
<ds:datastoreItem xmlns:ds="http://schemas.openxmlformats.org/officeDocument/2006/customXml" ds:itemID="{3F9BBA87-9575-4171-9768-7469ECE53043}"/>
</file>

<file path=customXml/itemProps2.xml><?xml version="1.0" encoding="utf-8"?>
<ds:datastoreItem xmlns:ds="http://schemas.openxmlformats.org/officeDocument/2006/customXml" ds:itemID="{73A200A5-E918-44EF-AC3A-77896502A823}"/>
</file>

<file path=customXml/itemProps3.xml><?xml version="1.0" encoding="utf-8"?>
<ds:datastoreItem xmlns:ds="http://schemas.openxmlformats.org/officeDocument/2006/customXml" ds:itemID="{87667EDF-197C-4DD1-9198-6EFF74F6281A}"/>
</file>

<file path=customXml/itemProps4.xml><?xml version="1.0" encoding="utf-8"?>
<ds:datastoreItem xmlns:ds="http://schemas.openxmlformats.org/officeDocument/2006/customXml" ds:itemID="{9E046CD7-38CF-4DAA-922D-31F3508C00A6}"/>
</file>

<file path=docProps/app.xml><?xml version="1.0" encoding="utf-8"?>
<Properties xmlns="http://schemas.openxmlformats.org/officeDocument/2006/extended-properties" xmlns:vt="http://schemas.openxmlformats.org/officeDocument/2006/docPropsVTypes">
  <TotalTime>5329</TotalTime>
  <Words>1049</Words>
  <Application>Microsoft Office PowerPoint</Application>
  <PresentationFormat>On-screen Show (4:3)</PresentationFormat>
  <Paragraphs>174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SimSun</vt:lpstr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Lesson 06  Exponential Distribution Concepts </vt:lpstr>
      <vt:lpstr>PowerPoint Presentation</vt:lpstr>
      <vt:lpstr>Recall: Exponential Function</vt:lpstr>
      <vt:lpstr>Recall: Logarithms</vt:lpstr>
      <vt:lpstr>Recall: Poisson Distribution</vt:lpstr>
      <vt:lpstr>Introduction to the Exponential Distribution</vt:lpstr>
      <vt:lpstr>PDF Curve for Exponential Distribution</vt:lpstr>
      <vt:lpstr>PDF Curve and Probability</vt:lpstr>
      <vt:lpstr>CDF for Exponential Distribution</vt:lpstr>
      <vt:lpstr>Exponential Distribution: PDF and CDF Curves</vt:lpstr>
      <vt:lpstr>Mean, Variance and Standard Deviation of an Exponential Random Variable</vt:lpstr>
      <vt:lpstr>Calculating Exponential Probabilities</vt:lpstr>
      <vt:lpstr>Exponential Distribution: Memorylessness Property </vt:lpstr>
      <vt:lpstr>Exponential Distribution: Memorylessness Property </vt:lpstr>
      <vt:lpstr>Differences Between the Poisson and the Exponential Distributions</vt:lpstr>
      <vt:lpstr>Differences Between the Poisson and the Exponential Distributions</vt:lpstr>
      <vt:lpstr>Learning Objectives</vt:lpstr>
      <vt:lpstr>E-Learning Video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214-S08-Taxi Arrival Times</dc:title>
  <dc:creator>Wilbur Tan (RP)</dc:creator>
  <cp:lastModifiedBy>Samuel Chua</cp:lastModifiedBy>
  <cp:revision>454</cp:revision>
  <dcterms:created xsi:type="dcterms:W3CDTF">2011-06-07T03:26:48Z</dcterms:created>
  <dcterms:modified xsi:type="dcterms:W3CDTF">2017-11-20T06:1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8A4016A0ED0FA4E811546472B2182F5</vt:lpwstr>
  </property>
  <property fmtid="{D5CDD505-2E9C-101B-9397-08002B2CF9AE}" pid="3" name="_dlc_DocIdItemGuid">
    <vt:lpwstr>7d5526e7-0bbe-498a-92d5-c73781f24bb1</vt:lpwstr>
  </property>
</Properties>
</file>